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DF3975">
        <w:rPr>
          <w:noProof/>
        </w:rPr>
        <w:t>24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63930">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063930">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063930">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063930"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443C18" w:rsidRPr="00FE144C" w:rsidRDefault="00443C18"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443C18" w:rsidRPr="00FE144C" w:rsidRDefault="00443C18"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443C18" w:rsidRPr="00FE144C" w:rsidRDefault="00443C18"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443C18" w:rsidRPr="00FE144C" w:rsidRDefault="00443C18"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443C18" w:rsidRPr="00FE144C" w:rsidRDefault="00443C18"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lastRenderedPageBreak/>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063930"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443C18" w:rsidRPr="00EC71D8" w:rsidRDefault="00443C18" w:rsidP="00522618">
                    <w:pPr>
                      <w:contextualSpacing/>
                      <w:jc w:val="center"/>
                      <w:rPr>
                        <w:b/>
                        <w:color w:val="FFFFFF" w:themeColor="background1"/>
                      </w:rPr>
                    </w:pPr>
                    <w:r w:rsidRPr="00EC71D8">
                      <w:rPr>
                        <w:b/>
                        <w:color w:val="FFFFFF" w:themeColor="background1"/>
                      </w:rPr>
                      <w:t>Interfaz</w:t>
                    </w:r>
                  </w:p>
                  <w:p w:rsidR="00443C18" w:rsidRPr="00EC71D8" w:rsidRDefault="00443C18"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443C18" w:rsidRPr="00195138" w:rsidRDefault="00443C18" w:rsidP="00522618">
                    <w:pPr>
                      <w:jc w:val="center"/>
                      <w:rPr>
                        <w:b/>
                        <w:sz w:val="28"/>
                      </w:rPr>
                    </w:pPr>
                    <w:proofErr w:type="spellStart"/>
                    <w:r w:rsidRPr="00EC71D8">
                      <w:rPr>
                        <w:b/>
                        <w:color w:val="FFFFFF" w:themeColor="background1"/>
                        <w:sz w:val="28"/>
                      </w:rPr>
                      <w:t>LabVIEW</w:t>
                    </w:r>
                    <w:proofErr w:type="spellEnd"/>
                  </w:p>
                  <w:p w:rsidR="00443C18" w:rsidRPr="00EC71D8" w:rsidRDefault="00443C18"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443C18" w:rsidRPr="00EC71D8" w:rsidRDefault="00443C18" w:rsidP="008562EC">
                    <w:pPr>
                      <w:contextualSpacing/>
                      <w:jc w:val="center"/>
                      <w:rPr>
                        <w:b/>
                        <w:color w:val="FFFFFF" w:themeColor="background1"/>
                      </w:rPr>
                    </w:pPr>
                    <w:proofErr w:type="spellStart"/>
                    <w:r w:rsidRPr="00EC71D8">
                      <w:rPr>
                        <w:b/>
                        <w:color w:val="FFFFFF" w:themeColor="background1"/>
                      </w:rPr>
                      <w:t>Mathcad</w:t>
                    </w:r>
                    <w:proofErr w:type="spellEnd"/>
                  </w:p>
                  <w:p w:rsidR="00443C18" w:rsidRPr="00EC71D8" w:rsidRDefault="00443C18"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443C18" w:rsidRPr="00EC71D8" w:rsidRDefault="00443C18" w:rsidP="00C724BC">
                    <w:pPr>
                      <w:contextualSpacing/>
                      <w:jc w:val="center"/>
                      <w:rPr>
                        <w:b/>
                        <w:color w:val="FFFFFF" w:themeColor="background1"/>
                      </w:rPr>
                    </w:pPr>
                    <w:proofErr w:type="spellStart"/>
                    <w:r w:rsidRPr="00EC71D8">
                      <w:rPr>
                        <w:b/>
                        <w:color w:val="FFFFFF" w:themeColor="background1"/>
                      </w:rPr>
                      <w:t>Mathcad</w:t>
                    </w:r>
                    <w:proofErr w:type="spellEnd"/>
                  </w:p>
                  <w:p w:rsidR="00443C18" w:rsidRPr="00EC71D8" w:rsidRDefault="00443C18"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443C18" w:rsidRPr="00EC71D8" w:rsidRDefault="00443C18" w:rsidP="00C724BC">
                    <w:pPr>
                      <w:contextualSpacing/>
                      <w:jc w:val="center"/>
                      <w:rPr>
                        <w:b/>
                        <w:color w:val="FFFFFF" w:themeColor="background1"/>
                      </w:rPr>
                    </w:pPr>
                    <w:proofErr w:type="spellStart"/>
                    <w:r w:rsidRPr="00EC71D8">
                      <w:rPr>
                        <w:b/>
                        <w:color w:val="FFFFFF" w:themeColor="background1"/>
                      </w:rPr>
                      <w:t>Mathcad</w:t>
                    </w:r>
                    <w:proofErr w:type="spellEnd"/>
                  </w:p>
                  <w:p w:rsidR="00443C18" w:rsidRPr="00EC71D8" w:rsidRDefault="00443C18"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443C18" w:rsidRPr="00EC71D8" w:rsidRDefault="00443C18" w:rsidP="00846162">
                    <w:pPr>
                      <w:contextualSpacing/>
                      <w:jc w:val="center"/>
                      <w:rPr>
                        <w:b/>
                        <w:color w:val="FFFFFF" w:themeColor="background1"/>
                      </w:rPr>
                    </w:pPr>
                    <w:r w:rsidRPr="00EC71D8">
                      <w:rPr>
                        <w:b/>
                        <w:color w:val="FFFFFF" w:themeColor="background1"/>
                      </w:rPr>
                      <w:t>AutoCAD</w:t>
                    </w:r>
                  </w:p>
                  <w:p w:rsidR="00443C18" w:rsidRPr="00EC71D8" w:rsidRDefault="00443C18"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443C18" w:rsidRPr="00EC71D8" w:rsidRDefault="00443C18" w:rsidP="00846162">
                    <w:pPr>
                      <w:contextualSpacing/>
                      <w:jc w:val="center"/>
                      <w:rPr>
                        <w:b/>
                        <w:color w:val="FFFFFF" w:themeColor="background1"/>
                      </w:rPr>
                    </w:pPr>
                    <w:r w:rsidRPr="00EC71D8">
                      <w:rPr>
                        <w:b/>
                        <w:color w:val="FFFFFF" w:themeColor="background1"/>
                      </w:rPr>
                      <w:t>Microsoft Word</w:t>
                    </w:r>
                  </w:p>
                  <w:p w:rsidR="00443C18" w:rsidRPr="00EC71D8" w:rsidRDefault="00443C18"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443C18" w:rsidRPr="00EC71D8" w:rsidRDefault="00443C18" w:rsidP="00195138">
                    <w:pPr>
                      <w:contextualSpacing/>
                      <w:jc w:val="center"/>
                      <w:rPr>
                        <w:b/>
                        <w:color w:val="FFFFFF" w:themeColor="background1"/>
                      </w:rPr>
                    </w:pPr>
                    <w:r w:rsidRPr="00EC71D8">
                      <w:rPr>
                        <w:b/>
                        <w:color w:val="FFFFFF" w:themeColor="background1"/>
                      </w:rPr>
                      <w:t>Correo electrónico del usuario</w:t>
                    </w:r>
                  </w:p>
                  <w:p w:rsidR="00443C18" w:rsidRPr="00EC71D8" w:rsidRDefault="00443C18"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C74543" w:rsidRDefault="00C74543" w:rsidP="004B2247">
      <w:pPr>
        <w:pStyle w:val="Heading1"/>
      </w:pPr>
      <w:bookmarkStart w:id="22" w:name="_Toc424289896"/>
      <w:r>
        <w:lastRenderedPageBreak/>
        <w:t>Materiales de construcción</w:t>
      </w:r>
    </w:p>
    <w:p w:rsidR="00C74543" w:rsidRDefault="00C74543" w:rsidP="00C74543">
      <w:pPr>
        <w:pStyle w:val="Heading2"/>
      </w:pPr>
      <w:r>
        <w:t>Tubería</w:t>
      </w:r>
    </w:p>
    <w:p w:rsidR="00C74543" w:rsidRDefault="00242156" w:rsidP="00C74543">
      <w:r>
        <w:t xml:space="preserve">La planta </w:t>
      </w:r>
      <w:proofErr w:type="spellStart"/>
      <w:r>
        <w:t>AguaClara</w:t>
      </w:r>
      <w:proofErr w:type="spellEnd"/>
      <w:r>
        <w:t xml:space="preserve"> utiliza tubería y accesorios de PVC para toda la fontanería con la excepción de:</w:t>
      </w:r>
    </w:p>
    <w:p w:rsidR="00242156" w:rsidRDefault="00242156" w:rsidP="00242156">
      <w:pPr>
        <w:pStyle w:val="ListParagraph"/>
        <w:numPr>
          <w:ilvl w:val="0"/>
          <w:numId w:val="33"/>
        </w:numPr>
      </w:pPr>
      <w:r>
        <w:t xml:space="preserve">La tubería de entrada, salida, y drenaje que está expuesta fuera del edificio (Figura XX). Aquí se usan tubos </w:t>
      </w:r>
      <w:r w:rsidR="001E47F6">
        <w:t xml:space="preserve">y accesorios </w:t>
      </w:r>
      <w:r>
        <w:t>de hierro galvanizado</w:t>
      </w:r>
      <w:r w:rsidR="001E47F6">
        <w:t xml:space="preserve"> por su durabilidad</w:t>
      </w:r>
      <w:r>
        <w:t>.</w:t>
      </w:r>
    </w:p>
    <w:p w:rsidR="00242156" w:rsidRDefault="00242156" w:rsidP="00242156">
      <w:pPr>
        <w:pStyle w:val="ListParagraph"/>
        <w:numPr>
          <w:ilvl w:val="0"/>
          <w:numId w:val="33"/>
        </w:numPr>
      </w:pPr>
      <w:r>
        <w:t>Algunas conexiones de los sistemas de dosificación de químicos, que tienen que ser flexibles (sección XX). Se usan mangueras de varios tamaños.</w:t>
      </w:r>
    </w:p>
    <w:p w:rsidR="00242156" w:rsidRDefault="00242156" w:rsidP="00242156"/>
    <w:p w:rsidR="00785C11" w:rsidRDefault="00982D91" w:rsidP="00242156">
      <w:r>
        <w:t>En la planta no existen altas presiones estáticas, pues la mayor se produce en la parte inferior del filtro</w:t>
      </w:r>
      <w:r w:rsidR="00785C11">
        <w:t>, que tiene H.Fi de profundidad,</w:t>
      </w:r>
      <w:r>
        <w:t xml:space="preserve"> y no pasa de los 7 psi. La tubería de drenaje más delgada podría aguantar la presión en cualquier punto de la planta, y por t</w:t>
      </w:r>
      <w:r w:rsidR="00785C11">
        <w:t>anto las especificaciones de los tubos no están basadas en las presiones sino en la durabilidad general y otras consideraciones prácticas.</w:t>
      </w:r>
    </w:p>
    <w:p w:rsidR="00C45BBB" w:rsidRDefault="00C45BBB" w:rsidP="003E19A2">
      <w:pPr>
        <w:pStyle w:val="Figure"/>
      </w:pPr>
      <w:r>
        <w:rPr>
          <w:noProof/>
          <w:lang w:val="en-US"/>
        </w:rPr>
        <w:drawing>
          <wp:inline distT="0" distB="0" distL="0" distR="0">
            <wp:extent cx="2012315" cy="223452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03561.JPG"/>
                    <pic:cNvPicPr/>
                  </pic:nvPicPr>
                  <pic:blipFill rotWithShape="1">
                    <a:blip r:embed="rId10" cstate="print">
                      <a:extLst>
                        <a:ext uri="{28A0092B-C50C-407E-A947-70E740481C1C}">
                          <a14:useLocalDpi xmlns:a14="http://schemas.microsoft.com/office/drawing/2010/main" val="0"/>
                        </a:ext>
                      </a:extLst>
                    </a:blip>
                    <a:srcRect l="46117" t="32944" r="8589"/>
                    <a:stretch/>
                  </pic:blipFill>
                  <pic:spPr bwMode="auto">
                    <a:xfrm>
                      <a:off x="0" y="0"/>
                      <a:ext cx="2012447" cy="2234675"/>
                    </a:xfrm>
                    <a:prstGeom prst="rect">
                      <a:avLst/>
                    </a:prstGeom>
                    <a:ln>
                      <a:noFill/>
                    </a:ln>
                    <a:extLst>
                      <a:ext uri="{53640926-AAD7-44D8-BBD7-CCE9431645EC}">
                        <a14:shadowObscured xmlns:a14="http://schemas.microsoft.com/office/drawing/2010/main"/>
                      </a:ext>
                    </a:extLst>
                  </pic:spPr>
                </pic:pic>
              </a:graphicData>
            </a:graphic>
          </wp:inline>
        </w:drawing>
      </w:r>
    </w:p>
    <w:p w:rsidR="003E19A2" w:rsidRPr="003E19A2" w:rsidRDefault="003E19A2" w:rsidP="003E19A2">
      <w:pPr>
        <w:pStyle w:val="Caption"/>
      </w:pPr>
      <w:r>
        <w:t xml:space="preserve">Figura XX. La tubería entrada de hierro galvanizado de la planta </w:t>
      </w:r>
      <w:proofErr w:type="spellStart"/>
      <w:r>
        <w:t>AguaClara</w:t>
      </w:r>
      <w:proofErr w:type="spellEnd"/>
      <w:r>
        <w:t xml:space="preserve"> de </w:t>
      </w:r>
      <w:proofErr w:type="spellStart"/>
      <w:r>
        <w:t>Morocelí</w:t>
      </w:r>
      <w:proofErr w:type="spellEnd"/>
      <w:r>
        <w:t>, El Paraíso.</w:t>
      </w:r>
    </w:p>
    <w:p w:rsidR="00785C11" w:rsidRDefault="00035D11" w:rsidP="00242156">
      <w:r>
        <w:t xml:space="preserve">Se ha observado que los tubos de diámetro pequeño y paredes delgadas se deforman </w:t>
      </w:r>
      <w:r w:rsidR="00EC6394">
        <w:t xml:space="preserve">bajo el peso de los materiales que están encima </w:t>
      </w:r>
      <w:r>
        <w:t>al fundirlos en las paredes de ladrillo que se construyen en la planta</w:t>
      </w:r>
      <w:r w:rsidR="00EC6394">
        <w:t>, provocando fugas de agua</w:t>
      </w:r>
      <w:r>
        <w:t xml:space="preserve">. </w:t>
      </w:r>
      <w:r w:rsidR="00EC6394">
        <w:t>Además, hay más probabilidad de romper los que están expuestos durante la operación</w:t>
      </w:r>
      <w:r w:rsidR="000E3445">
        <w:t xml:space="preserve"> normal</w:t>
      </w:r>
      <w:r w:rsidR="00EC6394">
        <w:t xml:space="preserve">. Con los tubos de mayor diámetro las especificaciones de drenaje tienen paredes lo suficiente gruesas para no deformarse al fundirlos y </w:t>
      </w:r>
      <w:r w:rsidR="00E4450A">
        <w:t xml:space="preserve">aguantar el abuso normal de la operación. </w:t>
      </w:r>
      <w:r w:rsidR="00785C11">
        <w:t>Como regla general, se recomiendan las especificaciones de la tubería de la planta en base a la siguiente guía:</w:t>
      </w:r>
    </w:p>
    <w:tbl>
      <w:tblPr>
        <w:tblStyle w:val="TableGrid"/>
        <w:tblW w:w="0" w:type="auto"/>
        <w:tblLook w:val="04A0" w:firstRow="1" w:lastRow="0" w:firstColumn="1" w:lastColumn="0" w:noHBand="0" w:noVBand="1"/>
      </w:tblPr>
      <w:tblGrid>
        <w:gridCol w:w="5321"/>
        <w:gridCol w:w="5321"/>
      </w:tblGrid>
      <w:tr w:rsidR="00785C11" w:rsidTr="00785C11">
        <w:tc>
          <w:tcPr>
            <w:tcW w:w="5321" w:type="dxa"/>
          </w:tcPr>
          <w:p w:rsidR="00785C11" w:rsidRPr="00785C11" w:rsidRDefault="00785C11" w:rsidP="00242156">
            <w:pPr>
              <w:rPr>
                <w:b/>
              </w:rPr>
            </w:pPr>
            <w:r w:rsidRPr="00785C11">
              <w:rPr>
                <w:b/>
              </w:rPr>
              <w:t>Diámetro de tubería de PVC</w:t>
            </w:r>
          </w:p>
        </w:tc>
        <w:tc>
          <w:tcPr>
            <w:tcW w:w="5321" w:type="dxa"/>
          </w:tcPr>
          <w:p w:rsidR="00785C11" w:rsidRPr="00785C11" w:rsidRDefault="00785C11" w:rsidP="00242156">
            <w:pPr>
              <w:rPr>
                <w:b/>
              </w:rPr>
            </w:pPr>
            <w:r w:rsidRPr="00785C11">
              <w:rPr>
                <w:b/>
              </w:rPr>
              <w:t>Especificación</w:t>
            </w:r>
          </w:p>
        </w:tc>
      </w:tr>
      <w:tr w:rsidR="00785C11" w:rsidTr="00785C11">
        <w:tc>
          <w:tcPr>
            <w:tcW w:w="5321" w:type="dxa"/>
          </w:tcPr>
          <w:p w:rsidR="00785C11" w:rsidRDefault="00785C11" w:rsidP="00242156">
            <w:r>
              <w:t>½”</w:t>
            </w:r>
          </w:p>
        </w:tc>
        <w:tc>
          <w:tcPr>
            <w:tcW w:w="5321" w:type="dxa"/>
          </w:tcPr>
          <w:p w:rsidR="00785C11" w:rsidRDefault="00785C11" w:rsidP="00242156">
            <w:r>
              <w:t>SDR 13.5</w:t>
            </w:r>
          </w:p>
        </w:tc>
      </w:tr>
      <w:tr w:rsidR="00785C11" w:rsidTr="00785C11">
        <w:tc>
          <w:tcPr>
            <w:tcW w:w="5321" w:type="dxa"/>
          </w:tcPr>
          <w:p w:rsidR="00785C11" w:rsidRDefault="00785C11" w:rsidP="00242156">
            <w:r>
              <w:t>¾”</w:t>
            </w:r>
          </w:p>
        </w:tc>
        <w:tc>
          <w:tcPr>
            <w:tcW w:w="5321" w:type="dxa"/>
          </w:tcPr>
          <w:p w:rsidR="00785C11" w:rsidRDefault="00785C11" w:rsidP="00242156">
            <w:r>
              <w:t>SDR 17</w:t>
            </w:r>
          </w:p>
        </w:tc>
      </w:tr>
      <w:tr w:rsidR="00785C11" w:rsidTr="00785C11">
        <w:tc>
          <w:tcPr>
            <w:tcW w:w="5321" w:type="dxa"/>
          </w:tcPr>
          <w:p w:rsidR="00785C11" w:rsidRDefault="00785C11" w:rsidP="00242156">
            <w:r>
              <w:t>1” – 4”</w:t>
            </w:r>
          </w:p>
        </w:tc>
        <w:tc>
          <w:tcPr>
            <w:tcW w:w="5321" w:type="dxa"/>
          </w:tcPr>
          <w:p w:rsidR="00785C11" w:rsidRDefault="00785C11" w:rsidP="00242156">
            <w:r>
              <w:t>SDR 26</w:t>
            </w:r>
          </w:p>
        </w:tc>
      </w:tr>
      <w:tr w:rsidR="00785C11" w:rsidTr="00785C11">
        <w:tc>
          <w:tcPr>
            <w:tcW w:w="5321" w:type="dxa"/>
          </w:tcPr>
          <w:p w:rsidR="00785C11" w:rsidRPr="00785C11" w:rsidRDefault="00785C11" w:rsidP="00785C11">
            <w:pPr>
              <w:rPr>
                <w:lang w:val="en-US"/>
              </w:rPr>
            </w:pPr>
            <w:r>
              <w:rPr>
                <w:lang w:val="en-US"/>
              </w:rPr>
              <w:t>&gt; 4”</w:t>
            </w:r>
          </w:p>
        </w:tc>
        <w:tc>
          <w:tcPr>
            <w:tcW w:w="5321" w:type="dxa"/>
          </w:tcPr>
          <w:p w:rsidR="00785C11" w:rsidRDefault="00785C11" w:rsidP="00242156">
            <w:r>
              <w:t>SDR 41</w:t>
            </w:r>
          </w:p>
        </w:tc>
      </w:tr>
    </w:tbl>
    <w:p w:rsidR="00785C11" w:rsidRDefault="00785C11" w:rsidP="00242156"/>
    <w:p w:rsidR="002E7B46" w:rsidRDefault="002E7B46" w:rsidP="00242156"/>
    <w:p w:rsidR="00242156" w:rsidRDefault="007B0580" w:rsidP="00242156">
      <w:r>
        <w:lastRenderedPageBreak/>
        <w:t>La siguiente tabla resume alguno</w:t>
      </w:r>
      <w:r w:rsidR="00785C11">
        <w:t xml:space="preserve">s </w:t>
      </w:r>
      <w:r>
        <w:t xml:space="preserve">casos </w:t>
      </w:r>
      <w:r w:rsidR="00FA02DA">
        <w:t xml:space="preserve">en </w:t>
      </w:r>
      <w:r>
        <w:t xml:space="preserve">que </w:t>
      </w:r>
      <w:r w:rsidR="00FA02DA">
        <w:t xml:space="preserve">se recomiendo </w:t>
      </w:r>
      <w:r>
        <w:t xml:space="preserve">a veces </w:t>
      </w:r>
      <w:r w:rsidR="00FA02DA">
        <w:t>una especificación diferente de</w:t>
      </w:r>
      <w:r w:rsidR="000E3445">
        <w:t xml:space="preserve"> la</w:t>
      </w:r>
      <w:r w:rsidR="00785C11">
        <w:t xml:space="preserve"> gu</w:t>
      </w:r>
      <w:r>
        <w:t>ía general</w:t>
      </w:r>
      <w:r w:rsidR="00785C11">
        <w:t>:</w:t>
      </w:r>
    </w:p>
    <w:tbl>
      <w:tblPr>
        <w:tblStyle w:val="TableGrid"/>
        <w:tblW w:w="0" w:type="auto"/>
        <w:tblLook w:val="04A0" w:firstRow="1" w:lastRow="0" w:firstColumn="1" w:lastColumn="0" w:noHBand="0" w:noVBand="1"/>
      </w:tblPr>
      <w:tblGrid>
        <w:gridCol w:w="2529"/>
        <w:gridCol w:w="2117"/>
        <w:gridCol w:w="2203"/>
        <w:gridCol w:w="3793"/>
      </w:tblGrid>
      <w:tr w:rsidR="00785C11" w:rsidTr="00557ADB">
        <w:tc>
          <w:tcPr>
            <w:tcW w:w="2660" w:type="dxa"/>
          </w:tcPr>
          <w:p w:rsidR="00785C11" w:rsidRPr="00BB50C1" w:rsidRDefault="00785C11" w:rsidP="00242156">
            <w:pPr>
              <w:rPr>
                <w:b/>
              </w:rPr>
            </w:pPr>
            <w:r w:rsidRPr="00BB50C1">
              <w:rPr>
                <w:b/>
              </w:rPr>
              <w:t>Descripción</w:t>
            </w:r>
          </w:p>
        </w:tc>
        <w:tc>
          <w:tcPr>
            <w:tcW w:w="2038" w:type="dxa"/>
          </w:tcPr>
          <w:p w:rsidR="00785C11" w:rsidRPr="00BB50C1" w:rsidRDefault="00785C11" w:rsidP="00242156">
            <w:pPr>
              <w:rPr>
                <w:b/>
              </w:rPr>
            </w:pPr>
            <w:r w:rsidRPr="00BB50C1">
              <w:rPr>
                <w:b/>
              </w:rPr>
              <w:t>Diámetro nominal</w:t>
            </w:r>
          </w:p>
        </w:tc>
        <w:tc>
          <w:tcPr>
            <w:tcW w:w="1890" w:type="dxa"/>
          </w:tcPr>
          <w:p w:rsidR="00785C11" w:rsidRPr="00BB50C1" w:rsidRDefault="00785C11" w:rsidP="00242156">
            <w:pPr>
              <w:rPr>
                <w:b/>
              </w:rPr>
            </w:pPr>
            <w:r w:rsidRPr="00BB50C1">
              <w:rPr>
                <w:b/>
              </w:rPr>
              <w:t>Especificación</w:t>
            </w:r>
          </w:p>
        </w:tc>
        <w:tc>
          <w:tcPr>
            <w:tcW w:w="4054" w:type="dxa"/>
          </w:tcPr>
          <w:p w:rsidR="00785C11" w:rsidRPr="00BB50C1" w:rsidRDefault="00785C11" w:rsidP="00242156">
            <w:pPr>
              <w:rPr>
                <w:b/>
              </w:rPr>
            </w:pPr>
            <w:r w:rsidRPr="00BB50C1">
              <w:rPr>
                <w:b/>
              </w:rPr>
              <w:t>Justificación</w:t>
            </w:r>
          </w:p>
        </w:tc>
      </w:tr>
      <w:tr w:rsidR="00785C11" w:rsidTr="00557ADB">
        <w:tc>
          <w:tcPr>
            <w:tcW w:w="2660" w:type="dxa"/>
          </w:tcPr>
          <w:p w:rsidR="00785C11" w:rsidRDefault="00785C11" w:rsidP="00242156">
            <w:r>
              <w:t xml:space="preserve">Líneas troncales de los </w:t>
            </w:r>
            <w:proofErr w:type="spellStart"/>
            <w:r>
              <w:t>manifolds</w:t>
            </w:r>
            <w:proofErr w:type="spellEnd"/>
            <w:r>
              <w:t xml:space="preserve"> del filtro</w:t>
            </w:r>
          </w:p>
        </w:tc>
        <w:tc>
          <w:tcPr>
            <w:tcW w:w="2038" w:type="dxa"/>
          </w:tcPr>
          <w:p w:rsidR="00785C11" w:rsidRPr="00607AE0" w:rsidRDefault="00785C11" w:rsidP="00242156">
            <w:pPr>
              <w:rPr>
                <w:lang w:val="en-US"/>
              </w:rPr>
            </w:pPr>
            <w:proofErr w:type="spellStart"/>
            <w:r w:rsidRPr="00607AE0">
              <w:rPr>
                <w:lang w:val="en-US"/>
              </w:rPr>
              <w:t>ND.FiTrunk</w:t>
            </w:r>
            <w:proofErr w:type="spellEnd"/>
            <w:r w:rsidR="00607AE0" w:rsidRPr="00607AE0">
              <w:rPr>
                <w:lang w:val="en-US"/>
              </w:rPr>
              <w:t xml:space="preserve"> (superior)</w:t>
            </w:r>
            <w:r w:rsidR="0097308A" w:rsidRPr="00607AE0">
              <w:rPr>
                <w:lang w:val="en-US"/>
              </w:rPr>
              <w:t xml:space="preserve"> – </w:t>
            </w:r>
            <w:proofErr w:type="spellStart"/>
            <w:r w:rsidR="0097308A" w:rsidRPr="00607AE0">
              <w:rPr>
                <w:lang w:val="en-US"/>
              </w:rPr>
              <w:t>ND.FiBwTrunk</w:t>
            </w:r>
            <w:proofErr w:type="spellEnd"/>
            <w:r w:rsidR="00607AE0" w:rsidRPr="00607AE0">
              <w:rPr>
                <w:lang w:val="en-US"/>
              </w:rPr>
              <w:t xml:space="preserve"> (inferior)</w:t>
            </w:r>
          </w:p>
        </w:tc>
        <w:tc>
          <w:tcPr>
            <w:tcW w:w="1890" w:type="dxa"/>
          </w:tcPr>
          <w:p w:rsidR="00785C11" w:rsidRDefault="00785C11" w:rsidP="00607AE0">
            <w:proofErr w:type="spellStart"/>
            <w:r>
              <w:t>PS.FiTrunkStr</w:t>
            </w:r>
            <w:proofErr w:type="spellEnd"/>
          </w:p>
        </w:tc>
        <w:tc>
          <w:tcPr>
            <w:tcW w:w="4054" w:type="dxa"/>
          </w:tcPr>
          <w:p w:rsidR="00785C11" w:rsidRDefault="00C23B06" w:rsidP="00242156">
            <w:r>
              <w:t>El grosor hace más segura la conexión especial que se hace con los ramales.</w:t>
            </w:r>
          </w:p>
        </w:tc>
      </w:tr>
      <w:tr w:rsidR="00557ADB" w:rsidTr="00557ADB">
        <w:tc>
          <w:tcPr>
            <w:tcW w:w="2660" w:type="dxa"/>
          </w:tcPr>
          <w:p w:rsidR="00557ADB" w:rsidRDefault="00557ADB" w:rsidP="00242156">
            <w:r>
              <w:t xml:space="preserve">Ramales de los </w:t>
            </w:r>
            <w:proofErr w:type="spellStart"/>
            <w:r>
              <w:t>manifolds</w:t>
            </w:r>
            <w:proofErr w:type="spellEnd"/>
            <w:r>
              <w:t xml:space="preserve"> del filtro</w:t>
            </w:r>
          </w:p>
        </w:tc>
        <w:tc>
          <w:tcPr>
            <w:tcW w:w="2038" w:type="dxa"/>
          </w:tcPr>
          <w:p w:rsidR="00557ADB" w:rsidRDefault="00C23B06" w:rsidP="00242156">
            <w:proofErr w:type="spellStart"/>
            <w:r>
              <w:t>ND.FiManBranch</w:t>
            </w:r>
            <w:proofErr w:type="spellEnd"/>
            <w:r w:rsidR="00607AE0">
              <w:t xml:space="preserve"> (superior)</w:t>
            </w:r>
            <w:r>
              <w:t xml:space="preserve"> – </w:t>
            </w:r>
            <w:proofErr w:type="spellStart"/>
            <w:r>
              <w:t>ND.FiBwManBranch</w:t>
            </w:r>
            <w:proofErr w:type="spellEnd"/>
            <w:r w:rsidR="00607AE0">
              <w:t xml:space="preserve"> (inferior)</w:t>
            </w:r>
          </w:p>
        </w:tc>
        <w:tc>
          <w:tcPr>
            <w:tcW w:w="1890" w:type="dxa"/>
          </w:tcPr>
          <w:p w:rsidR="00557ADB" w:rsidRDefault="00C23B06" w:rsidP="00242156">
            <w:proofErr w:type="spellStart"/>
            <w:r>
              <w:t>PS.FiBranch</w:t>
            </w:r>
            <w:r w:rsidR="0085053B">
              <w:t>Str</w:t>
            </w:r>
            <w:proofErr w:type="spellEnd"/>
          </w:p>
        </w:tc>
        <w:tc>
          <w:tcPr>
            <w:tcW w:w="4054" w:type="dxa"/>
          </w:tcPr>
          <w:p w:rsidR="00557ADB" w:rsidRDefault="00557ADB" w:rsidP="00242156">
            <w:r>
              <w:t>El grosor es necesario para la fabricación de las ranuras finas</w:t>
            </w:r>
            <w:r w:rsidR="00C23B06">
              <w:t>.</w:t>
            </w:r>
          </w:p>
        </w:tc>
      </w:tr>
      <w:tr w:rsidR="00557ADB" w:rsidTr="00557ADB">
        <w:tc>
          <w:tcPr>
            <w:tcW w:w="2660" w:type="dxa"/>
          </w:tcPr>
          <w:p w:rsidR="00557ADB" w:rsidRDefault="00FA02DA" w:rsidP="00242156">
            <w:r>
              <w:t xml:space="preserve">Receptores de los ramales de los </w:t>
            </w:r>
            <w:proofErr w:type="spellStart"/>
            <w:r>
              <w:t>manifolds</w:t>
            </w:r>
            <w:proofErr w:type="spellEnd"/>
            <w:r>
              <w:t xml:space="preserve"> del filtro</w:t>
            </w:r>
          </w:p>
        </w:tc>
        <w:tc>
          <w:tcPr>
            <w:tcW w:w="2038" w:type="dxa"/>
          </w:tcPr>
          <w:p w:rsidR="00557ADB" w:rsidRDefault="00FA02DA" w:rsidP="00242156">
            <w:proofErr w:type="spellStart"/>
            <w:r>
              <w:t>ND.FiBranchHolder</w:t>
            </w:r>
            <w:proofErr w:type="spellEnd"/>
          </w:p>
        </w:tc>
        <w:tc>
          <w:tcPr>
            <w:tcW w:w="1890" w:type="dxa"/>
          </w:tcPr>
          <w:p w:rsidR="00557ADB" w:rsidRDefault="00FA02DA" w:rsidP="00242156">
            <w:proofErr w:type="spellStart"/>
            <w:r>
              <w:t>PS.FiBranchHolderStr</w:t>
            </w:r>
            <w:proofErr w:type="spellEnd"/>
          </w:p>
        </w:tc>
        <w:tc>
          <w:tcPr>
            <w:tcW w:w="4054" w:type="dxa"/>
          </w:tcPr>
          <w:p w:rsidR="00557ADB" w:rsidRDefault="00FA02DA" w:rsidP="00242156">
            <w:r>
              <w:t xml:space="preserve">El grosor hace más segura la conexión especial que se hace con los ramales. La durabilidad también </w:t>
            </w:r>
            <w:r w:rsidR="00190697">
              <w:t>facilita el trabajo de instalación.</w:t>
            </w:r>
          </w:p>
        </w:tc>
      </w:tr>
      <w:tr w:rsidR="00557ADB" w:rsidTr="00557ADB">
        <w:tc>
          <w:tcPr>
            <w:tcW w:w="2660" w:type="dxa"/>
          </w:tcPr>
          <w:p w:rsidR="00557ADB" w:rsidRDefault="00C23B06" w:rsidP="00242156">
            <w:r>
              <w:t xml:space="preserve">Obstáculos del </w:t>
            </w:r>
            <w:proofErr w:type="spellStart"/>
            <w:r>
              <w:t>floculador</w:t>
            </w:r>
            <w:proofErr w:type="spellEnd"/>
          </w:p>
        </w:tc>
        <w:tc>
          <w:tcPr>
            <w:tcW w:w="2038" w:type="dxa"/>
          </w:tcPr>
          <w:p w:rsidR="00557ADB" w:rsidRDefault="00C23B06" w:rsidP="00242156">
            <w:proofErr w:type="spellStart"/>
            <w:r>
              <w:t>ND.FlocObs</w:t>
            </w:r>
            <w:proofErr w:type="spellEnd"/>
          </w:p>
        </w:tc>
        <w:tc>
          <w:tcPr>
            <w:tcW w:w="1890" w:type="dxa"/>
          </w:tcPr>
          <w:p w:rsidR="00557ADB" w:rsidRDefault="00C23B06" w:rsidP="00242156">
            <w:proofErr w:type="spellStart"/>
            <w:r>
              <w:t>PS.FlocObs</w:t>
            </w:r>
            <w:r w:rsidR="0085053B">
              <w:t>Str</w:t>
            </w:r>
            <w:proofErr w:type="spellEnd"/>
          </w:p>
        </w:tc>
        <w:tc>
          <w:tcPr>
            <w:tcW w:w="4054" w:type="dxa"/>
          </w:tcPr>
          <w:p w:rsidR="00557ADB" w:rsidRDefault="00C23B06" w:rsidP="00242156">
            <w:r>
              <w:t>La rigidez no es necesaria aquí aunque se usen tubos de diámetro menor de 6”.</w:t>
            </w:r>
          </w:p>
        </w:tc>
      </w:tr>
      <w:tr w:rsidR="00557ADB" w:rsidTr="00C23B06">
        <w:tc>
          <w:tcPr>
            <w:tcW w:w="2660" w:type="dxa"/>
          </w:tcPr>
          <w:p w:rsidR="00557ADB" w:rsidRDefault="00C23B06" w:rsidP="00242156">
            <w:r>
              <w:t>Cualquier pistón de PVC que se usa para tapar un desagüe</w:t>
            </w:r>
          </w:p>
        </w:tc>
        <w:tc>
          <w:tcPr>
            <w:tcW w:w="2038" w:type="dxa"/>
            <w:vAlign w:val="center"/>
          </w:tcPr>
          <w:p w:rsidR="00557ADB" w:rsidRPr="00C23B06" w:rsidRDefault="00C23B06" w:rsidP="00C23B06">
            <w:pPr>
              <w:jc w:val="center"/>
            </w:pPr>
            <w:r>
              <w:t>-</w:t>
            </w:r>
          </w:p>
        </w:tc>
        <w:tc>
          <w:tcPr>
            <w:tcW w:w="1890" w:type="dxa"/>
          </w:tcPr>
          <w:p w:rsidR="00557ADB" w:rsidRDefault="00C23B06" w:rsidP="00242156">
            <w:r>
              <w:t>SDR 41</w:t>
            </w:r>
          </w:p>
        </w:tc>
        <w:tc>
          <w:tcPr>
            <w:tcW w:w="4054" w:type="dxa"/>
          </w:tcPr>
          <w:p w:rsidR="00557ADB" w:rsidRDefault="00C23B06" w:rsidP="00242156">
            <w:r>
              <w:t xml:space="preserve">Para </w:t>
            </w:r>
            <w:r w:rsidR="0063453B">
              <w:t>facilitar la operación</w:t>
            </w:r>
            <w:r>
              <w:t xml:space="preserve"> de los desagües es mejor que los pistones sean livianos.</w:t>
            </w:r>
          </w:p>
        </w:tc>
      </w:tr>
    </w:tbl>
    <w:p w:rsidR="00242156" w:rsidRDefault="00242156" w:rsidP="00242156">
      <w:pPr>
        <w:pStyle w:val="Heading2"/>
      </w:pPr>
      <w:r>
        <w:t>Albañilería</w:t>
      </w:r>
    </w:p>
    <w:p w:rsidR="00242156" w:rsidRDefault="00242156" w:rsidP="00242156">
      <w:r>
        <w:t xml:space="preserve">Todo lo que no es tubería en la planta </w:t>
      </w:r>
      <w:r w:rsidR="00E23682">
        <w:t>e</w:t>
      </w:r>
      <w:r>
        <w:t xml:space="preserve">n Honduras se ha construido de piedras, varillas, ladrillos, y concreto. Las paredes del tanque de entrada, el </w:t>
      </w:r>
      <w:proofErr w:type="spellStart"/>
      <w:r>
        <w:t>floculador</w:t>
      </w:r>
      <w:proofErr w:type="spellEnd"/>
      <w:r>
        <w:t xml:space="preserve">, los tanques de sedimentación, y los filtros de arena han sido de ladrillo reforzado (Figura XX). </w:t>
      </w:r>
      <w:r w:rsidR="00E23682">
        <w:t xml:space="preserve">La base de los tanques de sedimentación, incluyendo las tolvas inclinadas, ha sido de mampostería (Figura XX). </w:t>
      </w:r>
      <w:r>
        <w:t>En algunos casos las paredes exteriores del edificio se han construido de bloques de concreto (Figura XX), aunque este material no es adecuado para las paredes de los tanques por su permeabilidad.</w:t>
      </w:r>
    </w:p>
    <w:p w:rsidR="00242156" w:rsidRDefault="00242156" w:rsidP="00242156"/>
    <w:p w:rsidR="00EB5809" w:rsidRDefault="00EB5809" w:rsidP="00242156">
      <w:r>
        <w:rPr>
          <w:noProof/>
          <w:lang w:val="en-US"/>
        </w:rPr>
        <w:drawing>
          <wp:inline distT="0" distB="0" distL="0" distR="0">
            <wp:extent cx="3568978" cy="2069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_6321a.JPG"/>
                    <pic:cNvPicPr/>
                  </pic:nvPicPr>
                  <pic:blipFill rotWithShape="1">
                    <a:blip r:embed="rId11" cstate="print">
                      <a:extLst>
                        <a:ext uri="{28A0092B-C50C-407E-A947-70E740481C1C}">
                          <a14:useLocalDpi xmlns:a14="http://schemas.microsoft.com/office/drawing/2010/main" val="0"/>
                        </a:ext>
                      </a:extLst>
                    </a:blip>
                    <a:srcRect l="6968" t="13403" b="1821"/>
                    <a:stretch/>
                  </pic:blipFill>
                  <pic:spPr bwMode="auto">
                    <a:xfrm>
                      <a:off x="0" y="0"/>
                      <a:ext cx="3575747" cy="2072988"/>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8C698B" w:rsidP="00242156">
      <w:r>
        <w:rPr>
          <w:noProof/>
          <w:lang w:val="en-US"/>
        </w:rPr>
        <w:lastRenderedPageBreak/>
        <w:drawing>
          <wp:inline distT="0" distB="0" distL="0" distR="0">
            <wp:extent cx="3320415" cy="20511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_0575cc.jpg"/>
                    <pic:cNvPicPr/>
                  </pic:nvPicPr>
                  <pic:blipFill rotWithShape="1">
                    <a:blip r:embed="rId12" cstate="print">
                      <a:extLst>
                        <a:ext uri="{28A0092B-C50C-407E-A947-70E740481C1C}">
                          <a14:useLocalDpi xmlns:a14="http://schemas.microsoft.com/office/drawing/2010/main" val="0"/>
                        </a:ext>
                      </a:extLst>
                    </a:blip>
                    <a:srcRect l="1562" t="30734" r="23705"/>
                    <a:stretch/>
                  </pic:blipFill>
                  <pic:spPr bwMode="auto">
                    <a:xfrm>
                      <a:off x="0" y="0"/>
                      <a:ext cx="3326659" cy="2055040"/>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D22C4B" w:rsidP="00242156">
      <w:r>
        <w:rPr>
          <w:noProof/>
          <w:lang w:val="en-US"/>
        </w:rPr>
        <w:drawing>
          <wp:inline distT="0" distB="0" distL="0" distR="0">
            <wp:extent cx="3759296" cy="21220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G_6543.JPG"/>
                    <pic:cNvPicPr/>
                  </pic:nvPicPr>
                  <pic:blipFill rotWithShape="1">
                    <a:blip r:embed="rId13" cstate="print">
                      <a:extLst>
                        <a:ext uri="{28A0092B-C50C-407E-A947-70E740481C1C}">
                          <a14:useLocalDpi xmlns:a14="http://schemas.microsoft.com/office/drawing/2010/main" val="0"/>
                        </a:ext>
                      </a:extLst>
                    </a:blip>
                    <a:srcRect t="6128" b="9182"/>
                    <a:stretch/>
                  </pic:blipFill>
                  <pic:spPr bwMode="auto">
                    <a:xfrm>
                      <a:off x="0" y="0"/>
                      <a:ext cx="3775336" cy="2131059"/>
                    </a:xfrm>
                    <a:prstGeom prst="rect">
                      <a:avLst/>
                    </a:prstGeom>
                    <a:ln>
                      <a:noFill/>
                    </a:ln>
                    <a:extLst>
                      <a:ext uri="{53640926-AAD7-44D8-BBD7-CCE9431645EC}">
                        <a14:shadowObscured xmlns:a14="http://schemas.microsoft.com/office/drawing/2010/main"/>
                      </a:ext>
                    </a:extLst>
                  </pic:spPr>
                </pic:pic>
              </a:graphicData>
            </a:graphic>
          </wp:inline>
        </w:drawing>
      </w:r>
    </w:p>
    <w:p w:rsidR="00EB5809" w:rsidRDefault="00EB5809" w:rsidP="00242156"/>
    <w:p w:rsidR="00242156" w:rsidRDefault="00242156" w:rsidP="00242156">
      <w:r>
        <w:t xml:space="preserve">Sin embargo, el diseño </w:t>
      </w:r>
      <w:r w:rsidR="00E23682">
        <w:t>e</w:t>
      </w:r>
      <w:r>
        <w:t>structura</w:t>
      </w:r>
      <w:r w:rsidR="00E23682">
        <w:t>l</w:t>
      </w:r>
      <w:r>
        <w:t xml:space="preserve"> de la planta </w:t>
      </w:r>
      <w:r w:rsidR="00DA5FB8">
        <w:t>es</w:t>
      </w:r>
      <w:r>
        <w:t xml:space="preserve"> la responsabilidad del socio de implementación. </w:t>
      </w:r>
      <w:r w:rsidR="00E23682">
        <w:t xml:space="preserve">El programa </w:t>
      </w:r>
      <w:proofErr w:type="spellStart"/>
      <w:r w:rsidR="00E23682">
        <w:t>AguaClara</w:t>
      </w:r>
      <w:proofErr w:type="spellEnd"/>
      <w:r w:rsidR="00E23682">
        <w:t xml:space="preserve"> de la </w:t>
      </w:r>
      <w:r w:rsidR="0002524E">
        <w:t>Univ</w:t>
      </w:r>
      <w:r w:rsidR="00E23682">
        <w:t xml:space="preserve">ersidad de </w:t>
      </w:r>
      <w:proofErr w:type="spellStart"/>
      <w:r w:rsidR="00E23682">
        <w:t>Cornell</w:t>
      </w:r>
      <w:proofErr w:type="spellEnd"/>
      <w:r w:rsidR="00E23682">
        <w:t xml:space="preserve"> no pretende </w:t>
      </w:r>
      <w:r w:rsidR="002D6B44">
        <w:t>hacer recom</w:t>
      </w:r>
      <w:r w:rsidR="004E3826">
        <w:t>endaciones</w:t>
      </w:r>
      <w:r w:rsidR="002D6B44">
        <w:t xml:space="preserve"> acerca de los elementos estructurales del edificio</w:t>
      </w:r>
      <w:r w:rsidR="007152D6">
        <w:t>; el diseño hidráulico simplem</w:t>
      </w:r>
      <w:r w:rsidR="0002524E">
        <w:t>ente da</w:t>
      </w:r>
      <w:r w:rsidR="007152D6">
        <w:t xml:space="preserve"> las dimensiones internas de cada recipiente</w:t>
      </w:r>
      <w:r w:rsidR="003828DC">
        <w:t>, los diámetros de la tubería</w:t>
      </w:r>
      <w:r w:rsidR="002D6B44">
        <w:t>, las ubicaciones relativas de las instalaciones,</w:t>
      </w:r>
      <w:r w:rsidR="007152D6">
        <w:t xml:space="preserve"> y la orientación de cada un</w:t>
      </w:r>
      <w:r w:rsidR="003828DC">
        <w:t>a</w:t>
      </w:r>
      <w:r w:rsidR="00E23682">
        <w:t xml:space="preserve">. </w:t>
      </w:r>
      <w:r w:rsidR="003828DC">
        <w:t>Todo el trabajo de diseñar el edificio alrede</w:t>
      </w:r>
      <w:r w:rsidR="0002524E">
        <w:t>dor de las instalaciones hidráulicas de acuerdo con las normas técnicas del país del proyecto y los materiales disponibl</w:t>
      </w:r>
      <w:r w:rsidR="004E3826">
        <w:t>es le cae al socio. E</w:t>
      </w:r>
      <w:r w:rsidR="0002524E">
        <w:t>s posible que en el futuro las mismas geometrías funcionales de la planta se construyan con distintos métodos y materiales.</w:t>
      </w:r>
    </w:p>
    <w:p w:rsidR="00E23682" w:rsidRDefault="00E23682" w:rsidP="00242156"/>
    <w:p w:rsidR="00E23682" w:rsidRDefault="00E23682" w:rsidP="00242156">
      <w:r>
        <w:t xml:space="preserve">Ya </w:t>
      </w:r>
      <w:r w:rsidR="0002524E">
        <w:t>que</w:t>
      </w:r>
      <w:r>
        <w:t xml:space="preserve"> el diseño estructural influye en el diseño hidráulico, el usuario de la herramienta de diseño puede especificar el grosor de varias paredes y losas de la planta, con el fin de producir un diseño que corresponda a los materiales y métodos de construcción que</w:t>
      </w:r>
      <w:r w:rsidR="0002524E">
        <w:t xml:space="preserve"> en realidad</w:t>
      </w:r>
      <w:r>
        <w:t xml:space="preserve"> se usar</w:t>
      </w:r>
      <w:r w:rsidR="0002524E">
        <w:t>án</w:t>
      </w:r>
      <w:r>
        <w:t xml:space="preserve">. </w:t>
      </w:r>
      <w:r w:rsidR="0002524E">
        <w:t xml:space="preserve">Por ejemplo, en Honduras se han construido paredes de ladrillo de aproximadamente 15cm de grosor para la mayoría de los tanques, pero en otros países es posible que haya que construir con concreto reforzado </w:t>
      </w:r>
      <w:r w:rsidR="0063453B">
        <w:t xml:space="preserve">de otro grosor </w:t>
      </w:r>
      <w:r w:rsidR="0002524E">
        <w:t>para cumplir con el reglamento nacional. Si los grosores de este diseño no co</w:t>
      </w:r>
      <w:r w:rsidR="002B4F2C">
        <w:t>rresponden al diseño estructural</w:t>
      </w:r>
      <w:r w:rsidR="0002524E">
        <w:t>, siempre se puede pedir otro diseño de la herramienta para evitar cualquier conflicto entre el diseño estructural y el diseño hidráulico en e</w:t>
      </w:r>
      <w:r w:rsidR="002B4F2C">
        <w:t>l momento de construir</w:t>
      </w:r>
      <w:r w:rsidR="0002524E">
        <w:t xml:space="preserve">. </w:t>
      </w:r>
      <w:r>
        <w:t>La siguiente tabla resume los grosores de los elementos estructurales para este diseño específico</w:t>
      </w:r>
      <w:r w:rsidR="004E3826">
        <w:t xml:space="preserve">. </w:t>
      </w:r>
    </w:p>
    <w:p w:rsidR="00E23682" w:rsidRDefault="00E23682" w:rsidP="00242156"/>
    <w:tbl>
      <w:tblPr>
        <w:tblStyle w:val="TableGrid"/>
        <w:tblW w:w="0" w:type="auto"/>
        <w:tblLook w:val="04A0" w:firstRow="1" w:lastRow="0" w:firstColumn="1" w:lastColumn="0" w:noHBand="0" w:noVBand="1"/>
      </w:tblPr>
      <w:tblGrid>
        <w:gridCol w:w="5958"/>
        <w:gridCol w:w="4684"/>
      </w:tblGrid>
      <w:tr w:rsidR="007152D6" w:rsidTr="00BF58F3">
        <w:tc>
          <w:tcPr>
            <w:tcW w:w="10642" w:type="dxa"/>
            <w:gridSpan w:val="2"/>
            <w:vAlign w:val="center"/>
          </w:tcPr>
          <w:p w:rsidR="007152D6" w:rsidRPr="00BF58F3" w:rsidRDefault="007152D6" w:rsidP="00BF58F3">
            <w:pPr>
              <w:jc w:val="center"/>
              <w:rPr>
                <w:b/>
              </w:rPr>
            </w:pPr>
            <w:r w:rsidRPr="00BF58F3">
              <w:rPr>
                <w:b/>
              </w:rPr>
              <w:t xml:space="preserve">Grosores de </w:t>
            </w:r>
            <w:r w:rsidR="00BF58F3" w:rsidRPr="00BF58F3">
              <w:rPr>
                <w:b/>
              </w:rPr>
              <w:t xml:space="preserve">algunos </w:t>
            </w:r>
            <w:r w:rsidRPr="00BF58F3">
              <w:rPr>
                <w:b/>
              </w:rPr>
              <w:t>elementos estructurales</w:t>
            </w:r>
          </w:p>
        </w:tc>
      </w:tr>
      <w:tr w:rsidR="00E23682" w:rsidTr="00BF58F3">
        <w:tc>
          <w:tcPr>
            <w:tcW w:w="5958" w:type="dxa"/>
          </w:tcPr>
          <w:p w:rsidR="00E23682" w:rsidRDefault="00BF58F3" w:rsidP="00242156">
            <w:r>
              <w:t>Pared exterior de los tanques de sedimentación</w:t>
            </w:r>
          </w:p>
        </w:tc>
        <w:tc>
          <w:tcPr>
            <w:tcW w:w="4684" w:type="dxa"/>
          </w:tcPr>
          <w:p w:rsidR="00E23682" w:rsidRDefault="00BF58F3" w:rsidP="00242156">
            <w:proofErr w:type="spellStart"/>
            <w:r>
              <w:t>T.SedWall</w:t>
            </w:r>
            <w:proofErr w:type="spellEnd"/>
          </w:p>
        </w:tc>
      </w:tr>
      <w:tr w:rsidR="00E23682" w:rsidTr="00BF58F3">
        <w:tc>
          <w:tcPr>
            <w:tcW w:w="5958" w:type="dxa"/>
          </w:tcPr>
          <w:p w:rsidR="00E23682" w:rsidRDefault="00BF58F3" w:rsidP="00242156">
            <w:r>
              <w:t>Paredes que dividen los tanques de sedimentación adyacentes</w:t>
            </w:r>
          </w:p>
        </w:tc>
        <w:tc>
          <w:tcPr>
            <w:tcW w:w="4684" w:type="dxa"/>
          </w:tcPr>
          <w:p w:rsidR="00E23682" w:rsidRDefault="00BF58F3" w:rsidP="00242156">
            <w:proofErr w:type="spellStart"/>
            <w:r>
              <w:t>T.SedDividingWall</w:t>
            </w:r>
            <w:proofErr w:type="spellEnd"/>
          </w:p>
        </w:tc>
      </w:tr>
      <w:tr w:rsidR="00E23682" w:rsidTr="00BF58F3">
        <w:tc>
          <w:tcPr>
            <w:tcW w:w="5958" w:type="dxa"/>
          </w:tcPr>
          <w:p w:rsidR="00E23682" w:rsidRDefault="00BF58F3" w:rsidP="00242156">
            <w:r>
              <w:lastRenderedPageBreak/>
              <w:t>Pared del canal de salida del tanque de sedimentación</w:t>
            </w:r>
          </w:p>
        </w:tc>
        <w:tc>
          <w:tcPr>
            <w:tcW w:w="4684" w:type="dxa"/>
          </w:tcPr>
          <w:p w:rsidR="00E23682" w:rsidRDefault="00BF58F3" w:rsidP="00242156">
            <w:proofErr w:type="spellStart"/>
            <w:r>
              <w:t>T.SedChannelWall</w:t>
            </w:r>
            <w:proofErr w:type="spellEnd"/>
          </w:p>
        </w:tc>
      </w:tr>
      <w:tr w:rsidR="00E23682" w:rsidTr="00BF58F3">
        <w:tc>
          <w:tcPr>
            <w:tcW w:w="5958" w:type="dxa"/>
          </w:tcPr>
          <w:p w:rsidR="00E23682" w:rsidRDefault="00BF58F3" w:rsidP="00242156">
            <w:r>
              <w:t xml:space="preserve">Pared exterior del </w:t>
            </w:r>
            <w:proofErr w:type="spellStart"/>
            <w:r>
              <w:t>floculador</w:t>
            </w:r>
            <w:proofErr w:type="spellEnd"/>
          </w:p>
        </w:tc>
        <w:tc>
          <w:tcPr>
            <w:tcW w:w="4684" w:type="dxa"/>
          </w:tcPr>
          <w:p w:rsidR="00E23682" w:rsidRDefault="00BF58F3" w:rsidP="00242156">
            <w:proofErr w:type="spellStart"/>
            <w:r>
              <w:t>T.FlocWall</w:t>
            </w:r>
            <w:proofErr w:type="spellEnd"/>
          </w:p>
        </w:tc>
      </w:tr>
      <w:tr w:rsidR="00E23682" w:rsidTr="00BF58F3">
        <w:tc>
          <w:tcPr>
            <w:tcW w:w="5958" w:type="dxa"/>
          </w:tcPr>
          <w:p w:rsidR="00E23682" w:rsidRDefault="00BF58F3" w:rsidP="00242156">
            <w:r>
              <w:t xml:space="preserve">Paredes que dividen los canales adyacentes del </w:t>
            </w:r>
            <w:proofErr w:type="spellStart"/>
            <w:r>
              <w:t>floculador</w:t>
            </w:r>
            <w:proofErr w:type="spellEnd"/>
          </w:p>
        </w:tc>
        <w:tc>
          <w:tcPr>
            <w:tcW w:w="4684" w:type="dxa"/>
          </w:tcPr>
          <w:p w:rsidR="00E23682" w:rsidRDefault="00BF58F3" w:rsidP="00242156">
            <w:proofErr w:type="spellStart"/>
            <w:r>
              <w:t>T.FlocDividingWall</w:t>
            </w:r>
            <w:proofErr w:type="spellEnd"/>
          </w:p>
        </w:tc>
      </w:tr>
      <w:tr w:rsidR="00E23682" w:rsidTr="00BF58F3">
        <w:tc>
          <w:tcPr>
            <w:tcW w:w="5958" w:type="dxa"/>
          </w:tcPr>
          <w:p w:rsidR="00E23682" w:rsidRDefault="00BF58F3" w:rsidP="00242156">
            <w:r>
              <w:t>Paredes de los filtros de arena</w:t>
            </w:r>
          </w:p>
        </w:tc>
        <w:tc>
          <w:tcPr>
            <w:tcW w:w="4684" w:type="dxa"/>
          </w:tcPr>
          <w:p w:rsidR="00E23682" w:rsidRDefault="00BF58F3" w:rsidP="00242156">
            <w:proofErr w:type="spellStart"/>
            <w:r>
              <w:t>T.FiWall</w:t>
            </w:r>
            <w:proofErr w:type="spellEnd"/>
          </w:p>
        </w:tc>
      </w:tr>
      <w:tr w:rsidR="00BF58F3" w:rsidTr="00BF58F3">
        <w:tc>
          <w:tcPr>
            <w:tcW w:w="5958" w:type="dxa"/>
          </w:tcPr>
          <w:p w:rsidR="00BF58F3" w:rsidRDefault="00BF58F3" w:rsidP="00242156">
            <w:r>
              <w:t>Paredes de las cajas auxiliares de los filtros de arena</w:t>
            </w:r>
          </w:p>
        </w:tc>
        <w:tc>
          <w:tcPr>
            <w:tcW w:w="4684" w:type="dxa"/>
          </w:tcPr>
          <w:p w:rsidR="00BF58F3" w:rsidRDefault="00BF58F3" w:rsidP="00242156">
            <w:proofErr w:type="spellStart"/>
            <w:r>
              <w:t>T.FiBoxWall</w:t>
            </w:r>
            <w:proofErr w:type="spellEnd"/>
          </w:p>
        </w:tc>
      </w:tr>
      <w:tr w:rsidR="00BF58F3" w:rsidTr="00BF58F3">
        <w:tc>
          <w:tcPr>
            <w:tcW w:w="5958" w:type="dxa"/>
          </w:tcPr>
          <w:p w:rsidR="00BF58F3" w:rsidRDefault="00BF58F3" w:rsidP="00242156">
            <w:r>
              <w:t>Paredes exteriores del edificio</w:t>
            </w:r>
          </w:p>
        </w:tc>
        <w:tc>
          <w:tcPr>
            <w:tcW w:w="4684" w:type="dxa"/>
          </w:tcPr>
          <w:p w:rsidR="00BF58F3" w:rsidRDefault="00BF58F3" w:rsidP="00242156">
            <w:proofErr w:type="spellStart"/>
            <w:r>
              <w:t>T.PlantWall</w:t>
            </w:r>
            <w:proofErr w:type="spellEnd"/>
          </w:p>
        </w:tc>
      </w:tr>
      <w:tr w:rsidR="00BF58F3" w:rsidTr="00BF58F3">
        <w:tc>
          <w:tcPr>
            <w:tcW w:w="5958" w:type="dxa"/>
          </w:tcPr>
          <w:p w:rsidR="00BF58F3" w:rsidRDefault="00BF58F3" w:rsidP="00242156">
            <w:r>
              <w:t>Paredes del canal de limpieza</w:t>
            </w:r>
          </w:p>
        </w:tc>
        <w:tc>
          <w:tcPr>
            <w:tcW w:w="4684" w:type="dxa"/>
          </w:tcPr>
          <w:p w:rsidR="00BF58F3" w:rsidRDefault="00BF58F3" w:rsidP="00242156">
            <w:proofErr w:type="spellStart"/>
            <w:r>
              <w:t>T.DrainChannelWall</w:t>
            </w:r>
            <w:proofErr w:type="spellEnd"/>
          </w:p>
        </w:tc>
      </w:tr>
      <w:tr w:rsidR="00BF58F3" w:rsidTr="00BF58F3">
        <w:tc>
          <w:tcPr>
            <w:tcW w:w="5958" w:type="dxa"/>
          </w:tcPr>
          <w:p w:rsidR="00BF58F3" w:rsidRDefault="00BF58F3" w:rsidP="00242156">
            <w:r>
              <w:t xml:space="preserve">Losa del </w:t>
            </w:r>
            <w:proofErr w:type="spellStart"/>
            <w:r>
              <w:t>floculador</w:t>
            </w:r>
            <w:proofErr w:type="spellEnd"/>
          </w:p>
        </w:tc>
        <w:tc>
          <w:tcPr>
            <w:tcW w:w="4684" w:type="dxa"/>
          </w:tcPr>
          <w:p w:rsidR="00BF58F3" w:rsidRDefault="00BF58F3" w:rsidP="00242156">
            <w:proofErr w:type="spellStart"/>
            <w:r>
              <w:t>T.FlocSlab</w:t>
            </w:r>
            <w:proofErr w:type="spellEnd"/>
          </w:p>
        </w:tc>
      </w:tr>
      <w:tr w:rsidR="00BF58F3" w:rsidTr="00BF58F3">
        <w:tc>
          <w:tcPr>
            <w:tcW w:w="5958" w:type="dxa"/>
          </w:tcPr>
          <w:p w:rsidR="00BF58F3" w:rsidRDefault="00BF58F3" w:rsidP="00242156">
            <w:r>
              <w:t>Losa de la plataforma de químicos</w:t>
            </w:r>
          </w:p>
        </w:tc>
        <w:tc>
          <w:tcPr>
            <w:tcW w:w="4684" w:type="dxa"/>
          </w:tcPr>
          <w:p w:rsidR="00BF58F3" w:rsidRDefault="00BF58F3" w:rsidP="00242156">
            <w:proofErr w:type="spellStart"/>
            <w:r>
              <w:t>T.ChemSlab</w:t>
            </w:r>
            <w:proofErr w:type="spellEnd"/>
          </w:p>
        </w:tc>
      </w:tr>
      <w:tr w:rsidR="00BF58F3" w:rsidTr="00BF58F3">
        <w:tc>
          <w:tcPr>
            <w:tcW w:w="5958" w:type="dxa"/>
          </w:tcPr>
          <w:p w:rsidR="00BF58F3" w:rsidRDefault="00BF58F3" w:rsidP="00242156">
            <w:r>
              <w:t>Losa del piso de la planta</w:t>
            </w:r>
          </w:p>
        </w:tc>
        <w:tc>
          <w:tcPr>
            <w:tcW w:w="4684" w:type="dxa"/>
          </w:tcPr>
          <w:p w:rsidR="00BF58F3" w:rsidRDefault="00BF58F3" w:rsidP="00242156">
            <w:proofErr w:type="spellStart"/>
            <w:r>
              <w:t>T.PlantFloor</w:t>
            </w:r>
            <w:proofErr w:type="spellEnd"/>
          </w:p>
        </w:tc>
      </w:tr>
    </w:tbl>
    <w:p w:rsidR="00E23682" w:rsidRPr="00242156" w:rsidRDefault="00E23682" w:rsidP="00242156"/>
    <w:p w:rsidR="00C74543" w:rsidRDefault="00C74543">
      <w:pPr>
        <w:rPr>
          <w:b/>
          <w:sz w:val="44"/>
          <w:u w:val="single"/>
        </w:rPr>
      </w:pPr>
      <w:r>
        <w:br w:type="page"/>
      </w:r>
    </w:p>
    <w:p w:rsidR="004B2247" w:rsidRPr="001D7AF4" w:rsidRDefault="002604A6" w:rsidP="004B2247">
      <w:pPr>
        <w:pStyle w:val="Heading1"/>
      </w:pPr>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r w:rsidR="0059288F">
        <w:t>.</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r w:rsidR="0059288F">
        <w:t>.</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r w:rsidR="0059288F">
        <w:t>.</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063930"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443C18" w:rsidRPr="001E6D6D" w:rsidRDefault="00443C18"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443C18" w:rsidRPr="00567044" w:rsidRDefault="00443C18"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443C18" w:rsidRPr="00567044" w:rsidRDefault="00443C18" w:rsidP="001B22BC">
                  <w:pPr>
                    <w:jc w:val="center"/>
                    <w:rPr>
                      <w:sz w:val="20"/>
                      <w:lang w:val="es-ES"/>
                    </w:rPr>
                  </w:pPr>
                  <w:r>
                    <w:rPr>
                      <w:sz w:val="20"/>
                      <w:lang w:val="es-ES"/>
                    </w:rPr>
                    <w:t>Tubería de entrada a la planta</w:t>
                  </w:r>
                </w:p>
              </w:txbxContent>
            </v:textbox>
            <w10:wrap anchorx="margin"/>
          </v:shape>
        </w:pict>
      </w:r>
    </w:p>
    <w:p w:rsidR="002604A6" w:rsidRPr="001D7AF4" w:rsidRDefault="00063930"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443C18" w:rsidRPr="00567044" w:rsidRDefault="00443C18"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443C18" w:rsidRPr="00567044" w:rsidRDefault="00443C18"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443C18" w:rsidRPr="00567044" w:rsidRDefault="00443C18"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063930"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443C18" w:rsidRPr="00567044" w:rsidRDefault="00443C18"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443C18" w:rsidRPr="00567044" w:rsidRDefault="00443C18"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443C18" w:rsidRPr="00567044" w:rsidRDefault="00443C18"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443C18" w:rsidRPr="00567044" w:rsidRDefault="00443C18"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443C18" w:rsidRPr="00567044" w:rsidRDefault="00443C18"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443C18" w:rsidRPr="00567044" w:rsidRDefault="00443C18"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6" o:title=""/>
          </v:shape>
          <o:OLEObject Type="Embed" ProgID="Equation.DSMT4" ShapeID="_x0000_i1026" DrawAspect="Content" ObjectID="_1504619228" r:id="rId17"/>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9"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20"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21"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22"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23"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59288F" w:rsidRDefault="00A3440E" w:rsidP="00A3440E">
      <w:pPr>
        <w:pStyle w:val="Caption"/>
        <w:keepNext/>
      </w:pPr>
      <w:bookmarkStart w:id="34" w:name="_Toc424289955"/>
      <w:r w:rsidRPr="0059288F">
        <w:t xml:space="preserve">Tabla </w:t>
      </w:r>
      <w:r w:rsidR="009E0D15" w:rsidRPr="0059288F">
        <w:fldChar w:fldCharType="begin"/>
      </w:r>
      <w:r w:rsidRPr="0059288F">
        <w:instrText xml:space="preserve"> SEQ Tabla \* ARABIC </w:instrText>
      </w:r>
      <w:r w:rsidR="009E0D15" w:rsidRPr="0059288F">
        <w:fldChar w:fldCharType="separate"/>
      </w:r>
      <w:r w:rsidRPr="0059288F">
        <w:rPr>
          <w:noProof/>
        </w:rPr>
        <w:t>1</w:t>
      </w:r>
      <w:r w:rsidR="009E0D15" w:rsidRPr="0059288F">
        <w:fldChar w:fldCharType="end"/>
      </w:r>
      <w:r w:rsidR="000A0E6B" w:rsidRPr="0059288F">
        <w:t xml:space="preserve">. </w:t>
      </w:r>
      <w:r w:rsidR="00866384" w:rsidRPr="0059288F">
        <w:t>Datos</w:t>
      </w:r>
      <w:r w:rsidR="000A0E6B" w:rsidRPr="0059288F">
        <w:t xml:space="preserve"> del</w:t>
      </w:r>
      <w:r w:rsidRPr="0059288F">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90"/>
        <w:gridCol w:w="3011"/>
      </w:tblGrid>
      <w:tr w:rsidR="0059288F" w:rsidRPr="0059288F" w:rsidTr="00DD3D9C">
        <w:trPr>
          <w:jc w:val="center"/>
        </w:trPr>
        <w:tc>
          <w:tcPr>
            <w:tcW w:w="9401" w:type="dxa"/>
            <w:gridSpan w:val="2"/>
            <w:vAlign w:val="center"/>
          </w:tcPr>
          <w:p w:rsidR="0059288F" w:rsidRPr="0059288F" w:rsidRDefault="0059288F" w:rsidP="0059288F">
            <w:pPr>
              <w:pStyle w:val="Table"/>
              <w:contextualSpacing/>
              <w:jc w:val="center"/>
              <w:rPr>
                <w:b/>
                <w:szCs w:val="24"/>
              </w:rPr>
            </w:pPr>
            <w:r w:rsidRPr="0059288F">
              <w:rPr>
                <w:b/>
                <w:szCs w:val="24"/>
              </w:rPr>
              <w:t>Datos constructivos</w:t>
            </w:r>
          </w:p>
        </w:tc>
      </w:tr>
      <w:tr w:rsidR="0059288F" w:rsidRPr="0059288F" w:rsidTr="00DD3D9C">
        <w:trPr>
          <w:jc w:val="center"/>
        </w:trPr>
        <w:tc>
          <w:tcPr>
            <w:tcW w:w="6390" w:type="dxa"/>
          </w:tcPr>
          <w:p w:rsidR="0059288F" w:rsidRPr="0059288F" w:rsidRDefault="0059288F" w:rsidP="0059288F">
            <w:pPr>
              <w:pStyle w:val="Table"/>
              <w:contextualSpacing/>
            </w:pPr>
            <w:r w:rsidRPr="0059288F">
              <w:t>Largo</w:t>
            </w:r>
            <w:r w:rsidR="00DD3D9C">
              <w:t xml:space="preserve"> (la dirección del flujo de agua)</w:t>
            </w:r>
          </w:p>
        </w:tc>
        <w:tc>
          <w:tcPr>
            <w:tcW w:w="3011" w:type="dxa"/>
            <w:shd w:val="clear" w:color="auto" w:fill="FFFFFF"/>
          </w:tcPr>
          <w:p w:rsidR="0059288F" w:rsidRPr="0059288F" w:rsidRDefault="0059288F" w:rsidP="0059288F">
            <w:pPr>
              <w:pStyle w:val="Table"/>
              <w:contextualSpacing/>
              <w:rPr>
                <w:szCs w:val="24"/>
              </w:rPr>
            </w:pPr>
            <w:proofErr w:type="spellStart"/>
            <w:r w:rsidRPr="0059288F">
              <w:rPr>
                <w:szCs w:val="24"/>
              </w:rPr>
              <w:t>L.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Ancho</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W.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Profundidad</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Apparen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 xml:space="preserve">Altura de la pared medida de la losa del </w:t>
            </w:r>
            <w:proofErr w:type="spellStart"/>
            <w:r w:rsidRPr="0059288F">
              <w:t>floculador</w:t>
            </w:r>
            <w:proofErr w:type="spellEnd"/>
            <w:r w:rsidR="00DD3D9C">
              <w:t xml:space="preserve"> (incluyendo cualquier relleno en la parte inferior)</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w:t>
            </w:r>
            <w:proofErr w:type="spellEnd"/>
          </w:p>
        </w:tc>
      </w:tr>
      <w:tr w:rsidR="00642666" w:rsidRPr="0059288F" w:rsidTr="00DD3D9C">
        <w:trPr>
          <w:jc w:val="center"/>
        </w:trPr>
        <w:tc>
          <w:tcPr>
            <w:tcW w:w="6390" w:type="dxa"/>
          </w:tcPr>
          <w:p w:rsidR="00642666" w:rsidRPr="0059288F" w:rsidRDefault="00642666" w:rsidP="0059288F">
            <w:pPr>
              <w:pStyle w:val="Table"/>
              <w:contextualSpacing/>
            </w:pPr>
            <w:r>
              <w:t>Ángulo de la primera pendiente</w:t>
            </w:r>
            <w:r w:rsidR="00DD3D9C">
              <w:t xml:space="preserve"> (en la dirección del flujo de agua)</w:t>
            </w:r>
          </w:p>
        </w:tc>
        <w:tc>
          <w:tcPr>
            <w:tcW w:w="3011" w:type="dxa"/>
            <w:shd w:val="clear" w:color="auto" w:fill="auto"/>
          </w:tcPr>
          <w:p w:rsidR="00642666" w:rsidRPr="0059288F" w:rsidRDefault="00DD3D9C" w:rsidP="0059288F">
            <w:pPr>
              <w:pStyle w:val="Table"/>
              <w:contextualSpacing/>
              <w:rPr>
                <w:szCs w:val="24"/>
              </w:rPr>
            </w:pPr>
            <w:r>
              <w:rPr>
                <w:szCs w:val="24"/>
              </w:rPr>
              <w:t>AN.EtSlope1</w:t>
            </w:r>
          </w:p>
        </w:tc>
      </w:tr>
      <w:tr w:rsidR="00642666" w:rsidRPr="0059288F" w:rsidTr="00DD3D9C">
        <w:trPr>
          <w:jc w:val="center"/>
        </w:trPr>
        <w:tc>
          <w:tcPr>
            <w:tcW w:w="6390" w:type="dxa"/>
          </w:tcPr>
          <w:p w:rsidR="00642666" w:rsidRDefault="00642666" w:rsidP="0059288F">
            <w:pPr>
              <w:pStyle w:val="Table"/>
              <w:contextualSpacing/>
            </w:pPr>
            <w:r>
              <w:t>Ángulo de la segunda pendiente</w:t>
            </w:r>
          </w:p>
        </w:tc>
        <w:tc>
          <w:tcPr>
            <w:tcW w:w="3011" w:type="dxa"/>
            <w:shd w:val="clear" w:color="auto" w:fill="auto"/>
          </w:tcPr>
          <w:p w:rsidR="00642666" w:rsidRPr="0059288F" w:rsidRDefault="00DD3D9C" w:rsidP="0059288F">
            <w:pPr>
              <w:pStyle w:val="Table"/>
              <w:contextualSpacing/>
              <w:rPr>
                <w:szCs w:val="24"/>
              </w:rPr>
            </w:pPr>
            <w:r>
              <w:rPr>
                <w:szCs w:val="24"/>
              </w:rPr>
              <w:t>AN.EtSlope2</w:t>
            </w:r>
          </w:p>
        </w:tc>
      </w:tr>
      <w:tr w:rsidR="00DD3D9C" w:rsidRPr="0059288F" w:rsidTr="00DD3D9C">
        <w:trPr>
          <w:jc w:val="center"/>
        </w:trPr>
        <w:tc>
          <w:tcPr>
            <w:tcW w:w="6390" w:type="dxa"/>
          </w:tcPr>
          <w:p w:rsidR="00DD3D9C" w:rsidRDefault="00DD3D9C" w:rsidP="0059288F">
            <w:pPr>
              <w:pStyle w:val="Table"/>
              <w:contextualSpacing/>
            </w:pPr>
            <w:r>
              <w:t xml:space="preserve">Grosor de la pared que lo separa del </w:t>
            </w:r>
            <w:proofErr w:type="spellStart"/>
            <w:r>
              <w:t>floculador</w:t>
            </w:r>
            <w:proofErr w:type="spellEnd"/>
          </w:p>
        </w:tc>
        <w:tc>
          <w:tcPr>
            <w:tcW w:w="3011" w:type="dxa"/>
            <w:shd w:val="clear" w:color="auto" w:fill="auto"/>
          </w:tcPr>
          <w:p w:rsidR="00DD3D9C" w:rsidRDefault="00DD3D9C" w:rsidP="0059288F">
            <w:pPr>
              <w:pStyle w:val="Table"/>
              <w:contextualSpacing/>
              <w:rPr>
                <w:szCs w:val="24"/>
              </w:rPr>
            </w:pPr>
            <w:proofErr w:type="spellStart"/>
            <w:r>
              <w:rPr>
                <w:szCs w:val="24"/>
              </w:rPr>
              <w:t>T.FlocDividingWall</w:t>
            </w:r>
            <w:proofErr w:type="spellEnd"/>
          </w:p>
        </w:tc>
      </w:tr>
      <w:tr w:rsidR="00DD3D9C" w:rsidRPr="0059288F" w:rsidTr="00DD3D9C">
        <w:trPr>
          <w:jc w:val="center"/>
        </w:trPr>
        <w:tc>
          <w:tcPr>
            <w:tcW w:w="6390" w:type="dxa"/>
          </w:tcPr>
          <w:p w:rsidR="00DD3D9C" w:rsidRDefault="00DD3D9C" w:rsidP="0059288F">
            <w:pPr>
              <w:pStyle w:val="Table"/>
              <w:contextualSpacing/>
            </w:pPr>
            <w:r>
              <w:t xml:space="preserve">Grosor de la losa (compartida con el </w:t>
            </w:r>
            <w:proofErr w:type="spellStart"/>
            <w:r>
              <w:t>floculador</w:t>
            </w:r>
            <w:proofErr w:type="spellEnd"/>
            <w:r>
              <w:t>)</w:t>
            </w:r>
          </w:p>
        </w:tc>
        <w:tc>
          <w:tcPr>
            <w:tcW w:w="3011" w:type="dxa"/>
            <w:shd w:val="clear" w:color="auto" w:fill="auto"/>
          </w:tcPr>
          <w:p w:rsidR="00DD3D9C" w:rsidRDefault="00DD3D9C" w:rsidP="0059288F">
            <w:pPr>
              <w:pStyle w:val="Table"/>
              <w:contextualSpacing/>
              <w:rPr>
                <w:szCs w:val="24"/>
              </w:rPr>
            </w:pPr>
            <w:proofErr w:type="spellStart"/>
            <w:r>
              <w:rPr>
                <w:szCs w:val="24"/>
              </w:rPr>
              <w:t>T.FlocSlab</w:t>
            </w:r>
            <w:proofErr w:type="spellEnd"/>
          </w:p>
        </w:tc>
      </w:tr>
      <w:tr w:rsidR="00A565E8" w:rsidRPr="0059288F"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Placas de sedimentación</w:t>
            </w:r>
          </w:p>
        </w:tc>
      </w:tr>
      <w:tr w:rsidR="0059288F" w:rsidRPr="001D7AF4" w:rsidTr="00DD3D9C">
        <w:trPr>
          <w:jc w:val="center"/>
        </w:trPr>
        <w:tc>
          <w:tcPr>
            <w:tcW w:w="6390" w:type="dxa"/>
          </w:tcPr>
          <w:p w:rsidR="0059288F" w:rsidRPr="0059288F" w:rsidRDefault="0059288F" w:rsidP="0059288F">
            <w:pPr>
              <w:pStyle w:val="Table"/>
              <w:contextualSpacing/>
            </w:pPr>
            <w:r w:rsidRPr="0059288F">
              <w:t>Número de placas de sedimentación</w:t>
            </w:r>
          </w:p>
        </w:tc>
        <w:tc>
          <w:tcPr>
            <w:tcW w:w="3011" w:type="dxa"/>
            <w:shd w:val="clear" w:color="auto" w:fill="auto"/>
          </w:tcPr>
          <w:p w:rsidR="0059288F" w:rsidRPr="001D7AF4" w:rsidRDefault="0059288F" w:rsidP="0059288F">
            <w:pPr>
              <w:pStyle w:val="Table"/>
              <w:contextualSpacing/>
              <w:rPr>
                <w:szCs w:val="24"/>
              </w:rPr>
            </w:pPr>
            <w:proofErr w:type="spellStart"/>
            <w:r w:rsidRPr="0059288F">
              <w:rPr>
                <w:szCs w:val="24"/>
              </w:rPr>
              <w:t>N.EtPlates</w:t>
            </w:r>
            <w:proofErr w:type="spellEnd"/>
          </w:p>
        </w:tc>
      </w:tr>
      <w:tr w:rsidR="0059288F" w:rsidRPr="001D7AF4" w:rsidTr="00DD3D9C">
        <w:trPr>
          <w:jc w:val="center"/>
        </w:trPr>
        <w:tc>
          <w:tcPr>
            <w:tcW w:w="6390" w:type="dxa"/>
          </w:tcPr>
          <w:p w:rsidR="0059288F" w:rsidRPr="001D7AF4" w:rsidRDefault="0059288F" w:rsidP="00A565E8">
            <w:pPr>
              <w:pStyle w:val="Table"/>
              <w:contextualSpacing/>
            </w:pPr>
            <w:r w:rsidRPr="001D7AF4">
              <w:t>Longitud d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L.EtPlate</w:t>
            </w:r>
            <w:proofErr w:type="spellEnd"/>
          </w:p>
        </w:tc>
      </w:tr>
      <w:tr w:rsidR="0059288F" w:rsidRPr="001D7AF4" w:rsidTr="00DD3D9C">
        <w:trPr>
          <w:jc w:val="center"/>
        </w:trPr>
        <w:tc>
          <w:tcPr>
            <w:tcW w:w="6390" w:type="dxa"/>
          </w:tcPr>
          <w:p w:rsidR="0059288F" w:rsidRPr="001D7AF4" w:rsidRDefault="00A565E8" w:rsidP="0059288F">
            <w:pPr>
              <w:pStyle w:val="Table"/>
              <w:contextualSpacing/>
            </w:pPr>
            <w:r>
              <w:t>Longitud de la placa superior</w:t>
            </w:r>
          </w:p>
        </w:tc>
        <w:tc>
          <w:tcPr>
            <w:tcW w:w="3011" w:type="dxa"/>
            <w:shd w:val="clear" w:color="auto" w:fill="auto"/>
          </w:tcPr>
          <w:p w:rsidR="0059288F" w:rsidRPr="001D7AF4" w:rsidRDefault="00642666" w:rsidP="0059288F">
            <w:pPr>
              <w:pStyle w:val="Table"/>
              <w:contextualSpacing/>
              <w:rPr>
                <w:szCs w:val="24"/>
              </w:rPr>
            </w:pPr>
            <w:proofErr w:type="spellStart"/>
            <w:r>
              <w:rPr>
                <w:szCs w:val="24"/>
              </w:rPr>
              <w:t>L.EtTopPlate</w:t>
            </w:r>
            <w:proofErr w:type="spellEnd"/>
          </w:p>
        </w:tc>
      </w:tr>
      <w:tr w:rsidR="0059288F" w:rsidRPr="001D7AF4" w:rsidTr="00DD3D9C">
        <w:trPr>
          <w:jc w:val="center"/>
        </w:trPr>
        <w:tc>
          <w:tcPr>
            <w:tcW w:w="6390" w:type="dxa"/>
          </w:tcPr>
          <w:p w:rsidR="0059288F" w:rsidRPr="001D7AF4" w:rsidRDefault="00A565E8" w:rsidP="00A565E8">
            <w:pPr>
              <w:pStyle w:val="Table"/>
              <w:contextualSpacing/>
            </w:pPr>
            <w:r>
              <w:t>Separación entr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S.EtPlate</w:t>
            </w:r>
            <w:proofErr w:type="spellEnd"/>
          </w:p>
        </w:tc>
      </w:tr>
      <w:tr w:rsidR="0059288F" w:rsidRPr="001D7AF4" w:rsidTr="00DD3D9C">
        <w:trPr>
          <w:jc w:val="center"/>
        </w:trPr>
        <w:tc>
          <w:tcPr>
            <w:tcW w:w="6390" w:type="dxa"/>
          </w:tcPr>
          <w:p w:rsidR="0059288F" w:rsidRPr="001D7AF4" w:rsidRDefault="0059288F" w:rsidP="001A3E60">
            <w:pPr>
              <w:pStyle w:val="Table"/>
              <w:contextualSpacing/>
            </w:pPr>
            <w:r w:rsidRPr="001D7AF4">
              <w:t xml:space="preserve">Ángulo </w:t>
            </w:r>
            <w:r w:rsidR="001A3E60">
              <w:t>de inclinación d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AN.EtPlate</w:t>
            </w:r>
            <w:proofErr w:type="spellEnd"/>
          </w:p>
        </w:tc>
      </w:tr>
      <w:tr w:rsidR="00A565E8" w:rsidRPr="001D7AF4"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Tubería</w:t>
            </w:r>
          </w:p>
        </w:tc>
      </w:tr>
      <w:tr w:rsidR="0059288F" w:rsidRPr="001D7AF4" w:rsidTr="00DD3D9C">
        <w:trPr>
          <w:jc w:val="center"/>
        </w:trPr>
        <w:tc>
          <w:tcPr>
            <w:tcW w:w="6390" w:type="dxa"/>
          </w:tcPr>
          <w:p w:rsidR="0059288F" w:rsidRPr="001D7AF4" w:rsidRDefault="00A565E8" w:rsidP="0059288F">
            <w:pPr>
              <w:pStyle w:val="Table"/>
              <w:contextualSpacing/>
            </w:pPr>
            <w:r>
              <w:t>El</w:t>
            </w:r>
            <w:r w:rsidR="0059288F" w:rsidRPr="001D7AF4">
              <w:t xml:space="preserve"> desagüe</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ND.EtDrain</w:t>
            </w:r>
            <w:proofErr w:type="spellEnd"/>
            <w:r w:rsidR="00A565E8">
              <w:rPr>
                <w:szCs w:val="24"/>
              </w:rPr>
              <w:t xml:space="preserve">, </w:t>
            </w:r>
            <w:proofErr w:type="spellStart"/>
            <w:r w:rsidR="00A565E8">
              <w:rPr>
                <w:szCs w:val="24"/>
              </w:rPr>
              <w:t>PS.EtDrainStr</w:t>
            </w:r>
            <w:proofErr w:type="spellEnd"/>
          </w:p>
        </w:tc>
      </w:tr>
      <w:tr w:rsidR="00A565E8" w:rsidRPr="001D7AF4" w:rsidTr="00DD3D9C">
        <w:trPr>
          <w:jc w:val="center"/>
        </w:trPr>
        <w:tc>
          <w:tcPr>
            <w:tcW w:w="6390" w:type="dxa"/>
          </w:tcPr>
          <w:p w:rsidR="00A565E8" w:rsidRPr="001D7AF4" w:rsidRDefault="00DD3D9C" w:rsidP="0059288F">
            <w:pPr>
              <w:pStyle w:val="Table"/>
              <w:contextualSpacing/>
            </w:pPr>
            <w:r>
              <w:t>El tubo de mezcla rápida (con el LFOM)</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ND.RMPipe</w:t>
            </w:r>
            <w:proofErr w:type="spellEnd"/>
            <w:r>
              <w:rPr>
                <w:szCs w:val="24"/>
              </w:rPr>
              <w:t xml:space="preserve">, </w:t>
            </w:r>
            <w:proofErr w:type="spellStart"/>
            <w:r>
              <w:rPr>
                <w:szCs w:val="24"/>
              </w:rPr>
              <w:t>PS.RMPipeStr</w:t>
            </w:r>
            <w:proofErr w:type="spellEnd"/>
          </w:p>
        </w:tc>
      </w:tr>
      <w:tr w:rsidR="00DD3D9C" w:rsidRPr="001D7AF4" w:rsidTr="00DD3D9C">
        <w:trPr>
          <w:jc w:val="center"/>
        </w:trPr>
        <w:tc>
          <w:tcPr>
            <w:tcW w:w="6390" w:type="dxa"/>
          </w:tcPr>
          <w:p w:rsidR="00DD3D9C" w:rsidRDefault="00160BCE" w:rsidP="0059288F">
            <w:pPr>
              <w:pStyle w:val="Table"/>
              <w:contextualSpacing/>
            </w:pPr>
            <w:r>
              <w:t>Los c</w:t>
            </w:r>
            <w:r w:rsidR="00DD3D9C">
              <w:t>onect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w:t>
            </w:r>
            <w:proofErr w:type="spellEnd"/>
            <w:r>
              <w:rPr>
                <w:szCs w:val="24"/>
              </w:rPr>
              <w:t xml:space="preserve">, </w:t>
            </w:r>
            <w:proofErr w:type="spellStart"/>
            <w:r>
              <w:rPr>
                <w:szCs w:val="24"/>
              </w:rPr>
              <w:t>PS.EtModStr</w:t>
            </w:r>
            <w:proofErr w:type="spellEnd"/>
          </w:p>
        </w:tc>
      </w:tr>
      <w:tr w:rsidR="00DD3D9C" w:rsidRPr="001D7AF4" w:rsidTr="00DD3D9C">
        <w:trPr>
          <w:jc w:val="center"/>
        </w:trPr>
        <w:tc>
          <w:tcPr>
            <w:tcW w:w="6390" w:type="dxa"/>
          </w:tcPr>
          <w:p w:rsidR="00DD3D9C" w:rsidRDefault="00160BCE" w:rsidP="0059288F">
            <w:pPr>
              <w:pStyle w:val="Table"/>
              <w:contextualSpacing/>
            </w:pPr>
            <w:r>
              <w:t>Los s</w:t>
            </w:r>
            <w:r w:rsidR="00DD3D9C">
              <w:t>epar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Spacer</w:t>
            </w:r>
            <w:proofErr w:type="spellEnd"/>
            <w:r>
              <w:rPr>
                <w:szCs w:val="24"/>
              </w:rPr>
              <w:t xml:space="preserve">, </w:t>
            </w:r>
            <w:proofErr w:type="spellStart"/>
            <w:r>
              <w:rPr>
                <w:szCs w:val="24"/>
              </w:rPr>
              <w:t>PS.EtModSpacerStr</w:t>
            </w:r>
            <w:proofErr w:type="spellEnd"/>
          </w:p>
        </w:tc>
      </w:tr>
      <w:tr w:rsidR="00DD3D9C" w:rsidRPr="001D7AF4" w:rsidTr="00DD3D9C">
        <w:trPr>
          <w:jc w:val="center"/>
        </w:trPr>
        <w:tc>
          <w:tcPr>
            <w:tcW w:w="6390" w:type="dxa"/>
          </w:tcPr>
          <w:p w:rsidR="00DD3D9C" w:rsidRDefault="00160BCE" w:rsidP="0059288F">
            <w:pPr>
              <w:pStyle w:val="Table"/>
              <w:contextualSpacing/>
            </w:pPr>
            <w:r>
              <w:t>Los t</w:t>
            </w:r>
            <w:r w:rsidR="0033542F">
              <w:t>ubos de apoyo del módulo de placas</w:t>
            </w:r>
          </w:p>
        </w:tc>
        <w:tc>
          <w:tcPr>
            <w:tcW w:w="3011" w:type="dxa"/>
            <w:shd w:val="clear" w:color="auto" w:fill="auto"/>
          </w:tcPr>
          <w:p w:rsidR="00DD3D9C" w:rsidRDefault="0033542F" w:rsidP="0059288F">
            <w:pPr>
              <w:pStyle w:val="Table"/>
              <w:contextualSpacing/>
              <w:rPr>
                <w:szCs w:val="24"/>
              </w:rPr>
            </w:pPr>
            <w:proofErr w:type="spellStart"/>
            <w:r>
              <w:rPr>
                <w:szCs w:val="24"/>
              </w:rPr>
              <w:t>ND.EtPlateSupport</w:t>
            </w:r>
            <w:proofErr w:type="spellEnd"/>
            <w:r>
              <w:rPr>
                <w:szCs w:val="24"/>
              </w:rPr>
              <w:t xml:space="preserve">, </w:t>
            </w:r>
            <w:proofErr w:type="spellStart"/>
            <w:r>
              <w:rPr>
                <w:szCs w:val="24"/>
              </w:rPr>
              <w:t>PS.EtPlateSupportStr</w:t>
            </w:r>
            <w:proofErr w:type="spellEnd"/>
          </w:p>
        </w:tc>
      </w:tr>
      <w:tr w:rsidR="00A565E8" w:rsidRPr="001D7AF4" w:rsidTr="00DD3D9C">
        <w:trPr>
          <w:jc w:val="center"/>
        </w:trPr>
        <w:tc>
          <w:tcPr>
            <w:tcW w:w="9401" w:type="dxa"/>
            <w:gridSpan w:val="2"/>
            <w:vAlign w:val="center"/>
          </w:tcPr>
          <w:p w:rsidR="00A565E8" w:rsidRPr="00A565E8" w:rsidRDefault="00A565E8" w:rsidP="00A565E8">
            <w:pPr>
              <w:pStyle w:val="Table"/>
              <w:contextualSpacing/>
              <w:jc w:val="center"/>
              <w:rPr>
                <w:b/>
                <w:szCs w:val="24"/>
              </w:rPr>
            </w:pPr>
            <w:r w:rsidRPr="00A565E8">
              <w:rPr>
                <w:b/>
                <w:szCs w:val="24"/>
              </w:rPr>
              <w:t>Medidor lineal de caudal</w:t>
            </w:r>
          </w:p>
        </w:tc>
      </w:tr>
      <w:tr w:rsidR="00A565E8" w:rsidRPr="001D7AF4" w:rsidTr="00DD3D9C">
        <w:trPr>
          <w:jc w:val="center"/>
        </w:trPr>
        <w:tc>
          <w:tcPr>
            <w:tcW w:w="6390" w:type="dxa"/>
          </w:tcPr>
          <w:p w:rsidR="00A565E8" w:rsidRDefault="00DD3D9C" w:rsidP="0059288F">
            <w:pPr>
              <w:pStyle w:val="Table"/>
              <w:contextualSpacing/>
            </w:pPr>
            <w:r w:rsidRPr="001D7AF4">
              <w:t>Rango de niveles de agua (distancia vertical entre el nivel cero y el nivel máximo)</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HL.Lfom</w:t>
            </w:r>
            <w:proofErr w:type="spellEnd"/>
          </w:p>
        </w:tc>
      </w:tr>
      <w:tr w:rsidR="00DD3D9C" w:rsidRPr="001D7AF4" w:rsidTr="00DD3D9C">
        <w:trPr>
          <w:jc w:val="center"/>
        </w:trPr>
        <w:tc>
          <w:tcPr>
            <w:tcW w:w="6390" w:type="dxa"/>
          </w:tcPr>
          <w:p w:rsidR="00DD3D9C" w:rsidRPr="001D7AF4" w:rsidRDefault="00DD3D9C" w:rsidP="0059288F">
            <w:pPr>
              <w:pStyle w:val="Table"/>
              <w:contextualSpacing/>
            </w:pPr>
            <w:r w:rsidRPr="001D7AF4">
              <w:t>Diámetro de los agujeros</w:t>
            </w:r>
          </w:p>
        </w:tc>
        <w:tc>
          <w:tcPr>
            <w:tcW w:w="3011" w:type="dxa"/>
            <w:shd w:val="clear" w:color="auto" w:fill="auto"/>
          </w:tcPr>
          <w:p w:rsidR="00DD3D9C" w:rsidRDefault="00DD3D9C" w:rsidP="0059288F">
            <w:pPr>
              <w:pStyle w:val="Table"/>
              <w:contextualSpacing/>
              <w:rPr>
                <w:szCs w:val="24"/>
              </w:rPr>
            </w:pPr>
            <w:proofErr w:type="spellStart"/>
            <w:r w:rsidRPr="001D7AF4">
              <w:t>D.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Separación entre las filas de agujeros (centro a centro)</w:t>
            </w:r>
          </w:p>
        </w:tc>
        <w:tc>
          <w:tcPr>
            <w:tcW w:w="3011" w:type="dxa"/>
            <w:shd w:val="clear" w:color="auto" w:fill="auto"/>
          </w:tcPr>
          <w:p w:rsidR="00DD3D9C" w:rsidRPr="001D7AF4" w:rsidRDefault="00DD3D9C" w:rsidP="00DD3D9C">
            <w:pPr>
              <w:contextualSpacing/>
            </w:pPr>
            <w:proofErr w:type="spellStart"/>
            <w:r w:rsidRPr="001D7AF4">
              <w:t>B.LfomRow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Número de agujeros en cada fila, empezando con la fila inferior</w:t>
            </w:r>
          </w:p>
        </w:tc>
        <w:tc>
          <w:tcPr>
            <w:tcW w:w="3011" w:type="dxa"/>
            <w:shd w:val="clear" w:color="auto" w:fill="auto"/>
          </w:tcPr>
          <w:p w:rsidR="00DD3D9C" w:rsidRPr="001D7AF4" w:rsidRDefault="00DD3D9C" w:rsidP="00DD3D9C">
            <w:pPr>
              <w:contextualSpacing/>
            </w:pPr>
            <w:proofErr w:type="spellStart"/>
            <w:r w:rsidRPr="001D7AF4">
              <w:t>N.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Altura de cada fila arriba del nivel cero, empezando con la fila inferior</w:t>
            </w:r>
          </w:p>
        </w:tc>
        <w:tc>
          <w:tcPr>
            <w:tcW w:w="3011" w:type="dxa"/>
            <w:shd w:val="clear" w:color="auto" w:fill="auto"/>
          </w:tcPr>
          <w:p w:rsidR="00DD3D9C" w:rsidRPr="001D7AF4" w:rsidRDefault="00DD3D9C" w:rsidP="00DD3D9C">
            <w:pPr>
              <w:contextualSpacing/>
            </w:pPr>
            <w:proofErr w:type="spellStart"/>
            <w:r w:rsidRPr="001D7AF4">
              <w:t>H.LfomOrifices</w:t>
            </w:r>
            <w:proofErr w:type="spellEnd"/>
          </w:p>
        </w:tc>
      </w:tr>
      <w:tr w:rsidR="00DD3D9C" w:rsidRPr="001D7AF4" w:rsidTr="00DD3D9C">
        <w:trPr>
          <w:jc w:val="center"/>
        </w:trPr>
        <w:tc>
          <w:tcPr>
            <w:tcW w:w="9401" w:type="dxa"/>
            <w:gridSpan w:val="2"/>
            <w:vAlign w:val="center"/>
          </w:tcPr>
          <w:p w:rsidR="00DD3D9C" w:rsidRPr="00A565E8" w:rsidRDefault="00DD3D9C" w:rsidP="00DD3D9C">
            <w:pPr>
              <w:pStyle w:val="Table"/>
              <w:contextualSpacing/>
              <w:jc w:val="center"/>
              <w:rPr>
                <w:b/>
                <w:szCs w:val="24"/>
              </w:rPr>
            </w:pPr>
            <w:r w:rsidRPr="00A565E8">
              <w:rPr>
                <w:b/>
                <w:szCs w:val="24"/>
              </w:rPr>
              <w:t>Parámetros hidráulicos</w:t>
            </w:r>
          </w:p>
        </w:tc>
      </w:tr>
      <w:tr w:rsidR="00DD3D9C" w:rsidRPr="001D7AF4" w:rsidTr="00DD3D9C">
        <w:trPr>
          <w:jc w:val="center"/>
        </w:trPr>
        <w:tc>
          <w:tcPr>
            <w:tcW w:w="6390" w:type="dxa"/>
          </w:tcPr>
          <w:p w:rsidR="00DD3D9C" w:rsidRPr="001D7AF4" w:rsidRDefault="00DD3D9C" w:rsidP="0033542F">
            <w:pPr>
              <w:pStyle w:val="Table"/>
              <w:contextualSpacing/>
            </w:pPr>
            <w:r w:rsidRPr="001D7AF4">
              <w:t xml:space="preserve">Velocidad de captura de </w:t>
            </w:r>
            <w:r w:rsidR="0033542F">
              <w:t>diseño</w:t>
            </w:r>
          </w:p>
        </w:tc>
        <w:tc>
          <w:tcPr>
            <w:tcW w:w="3011" w:type="dxa"/>
            <w:shd w:val="clear" w:color="auto" w:fill="auto"/>
          </w:tcPr>
          <w:p w:rsidR="00DD3D9C" w:rsidRPr="001D7AF4" w:rsidRDefault="00DD3D9C" w:rsidP="00DD3D9C">
            <w:pPr>
              <w:pStyle w:val="Table"/>
              <w:contextualSpacing/>
              <w:rPr>
                <w:szCs w:val="24"/>
              </w:rPr>
            </w:pPr>
            <w:proofErr w:type="spellStart"/>
            <w:r w:rsidRPr="001D7AF4">
              <w:rPr>
                <w:szCs w:val="24"/>
              </w:rPr>
              <w:t>V.EtCapture</w:t>
            </w:r>
            <w:r w:rsidR="0033542F">
              <w:rPr>
                <w:szCs w:val="24"/>
              </w:rPr>
              <w:t>Bod</w:t>
            </w:r>
            <w:proofErr w:type="spellEnd"/>
          </w:p>
        </w:tc>
      </w:tr>
      <w:tr w:rsidR="0033542F" w:rsidRPr="001D7AF4" w:rsidTr="00DD3D9C">
        <w:trPr>
          <w:jc w:val="center"/>
        </w:trPr>
        <w:tc>
          <w:tcPr>
            <w:tcW w:w="6390" w:type="dxa"/>
          </w:tcPr>
          <w:p w:rsidR="0033542F" w:rsidRPr="001D7AF4" w:rsidRDefault="0033542F" w:rsidP="00DD3D9C">
            <w:pPr>
              <w:pStyle w:val="Table"/>
              <w:contextualSpacing/>
            </w:pPr>
            <w:r>
              <w:t>Velocidad de captura final de las placas de sedimentación</w:t>
            </w:r>
          </w:p>
        </w:tc>
        <w:tc>
          <w:tcPr>
            <w:tcW w:w="3011" w:type="dxa"/>
            <w:shd w:val="clear" w:color="auto" w:fill="auto"/>
          </w:tcPr>
          <w:p w:rsidR="0033542F" w:rsidRPr="001D7AF4" w:rsidRDefault="0033542F" w:rsidP="00DD3D9C">
            <w:pPr>
              <w:pStyle w:val="Table"/>
              <w:contextualSpacing/>
              <w:rPr>
                <w:szCs w:val="24"/>
              </w:rPr>
            </w:pPr>
            <w:proofErr w:type="spellStart"/>
            <w:r>
              <w:rPr>
                <w:szCs w:val="24"/>
              </w:rPr>
              <w:t>V.EtCapture</w:t>
            </w:r>
            <w:proofErr w:type="spellEnd"/>
          </w:p>
        </w:tc>
      </w:tr>
    </w:tbl>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5"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063930"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063930"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063930"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063930"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063930"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063930"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063930"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063930"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063930"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w:t>
      </w:r>
      <w:r w:rsidRPr="001D7AF4">
        <w:rPr>
          <w:shd w:val="clear" w:color="auto" w:fill="FFFFFF"/>
        </w:rPr>
        <w:t xml:space="preserve">en el tubo que </w:t>
      </w:r>
      <w:r w:rsidR="00C55245" w:rsidRPr="001D7AF4">
        <w:t>conduce el agua d</w:t>
      </w:r>
      <w:r w:rsidRPr="001D7AF4">
        <w:t xml:space="preserve">el tanque de entrada al </w:t>
      </w:r>
      <w:proofErr w:type="spellStart"/>
      <w:r w:rsidR="00617D86">
        <w:t>floculador</w:t>
      </w:r>
      <w:proofErr w:type="spellEnd"/>
      <w:r w:rsidRPr="001D7AF4">
        <w:t xml:space="preserve">. Para lograr una mezcla completa a una escala </w:t>
      </w:r>
      <w:r w:rsidR="00617D86">
        <w:t xml:space="preserve">lo </w:t>
      </w:r>
      <w:r w:rsidRPr="001D7AF4">
        <w:t>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00E048CF">
        <w:t>.</w:t>
      </w:r>
    </w:p>
    <w:p w:rsidR="00CB3658" w:rsidRPr="001D7AF4" w:rsidRDefault="00CB3658" w:rsidP="00CB3658">
      <w:pPr>
        <w:pStyle w:val="Figure"/>
      </w:pPr>
    </w:p>
    <w:p w:rsidR="00CB3658" w:rsidRPr="001D7AF4" w:rsidRDefault="00063930" w:rsidP="00CB3658">
      <w:pPr>
        <w:pStyle w:val="Figure"/>
      </w:pP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443C18" w:rsidRPr="00567044" w:rsidRDefault="00443C18"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443C18" w:rsidRPr="00567044" w:rsidRDefault="00443C18"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443C18" w:rsidRPr="00567044" w:rsidRDefault="00443C18"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443C18" w:rsidRPr="00567044" w:rsidRDefault="00443C18"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La placa con el orificio está ubicada en la</w:t>
      </w:r>
      <w:r w:rsidR="00617D86">
        <w:rPr>
          <w:rFonts w:ascii="Times New Roman" w:hAnsi="Times New Roman"/>
          <w:b w:val="0"/>
          <w:sz w:val="24"/>
        </w:rPr>
        <w:t xml:space="preserve"> camisa de PVC en la entrada al</w:t>
      </w:r>
      <w:r w:rsidRPr="001D7AF4">
        <w:rPr>
          <w:rFonts w:ascii="Times New Roman" w:hAnsi="Times New Roman"/>
          <w:b w:val="0"/>
          <w:sz w:val="24"/>
        </w:rPr>
        <w:t xml:space="preserve">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w:t>
      </w:r>
      <w:bookmarkStart w:id="52" w:name="_Toc325794401"/>
      <w:r w:rsidR="00617D86">
        <w:rPr>
          <w:rFonts w:ascii="Times New Roman" w:hAnsi="Times New Roman"/>
          <w:b w:val="0"/>
          <w:sz w:val="24"/>
        </w:rPr>
        <w:t>que pasa por la pared del tubo.</w:t>
      </w:r>
    </w:p>
    <w:p w:rsidR="00EC75B8" w:rsidRPr="001D7AF4" w:rsidRDefault="00EC75B8" w:rsidP="00EC75B8">
      <w:pPr>
        <w:pStyle w:val="Heading2"/>
      </w:pPr>
      <w:bookmarkStart w:id="53" w:name="_Toc424289906"/>
      <w:r w:rsidRPr="001D7AF4">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063930"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063930"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063930"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063930"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063930"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063930"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063930"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063930"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063930"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063930"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063930"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063930"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063930"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063930"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063930"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lastRenderedPageBreak/>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063930"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617D86" w:rsidP="00617D86">
      <w:pPr>
        <w:pStyle w:val="Heading2"/>
      </w:pPr>
      <w:r>
        <w:t>Diseño específico</w:t>
      </w:r>
    </w:p>
    <w:p w:rsidR="00CC510B" w:rsidRPr="001D7AF4" w:rsidRDefault="00CC510B" w:rsidP="00B34390"/>
    <w:tbl>
      <w:tblPr>
        <w:tblStyle w:val="TableGrid"/>
        <w:tblW w:w="0" w:type="auto"/>
        <w:tblLook w:val="04A0" w:firstRow="1" w:lastRow="0" w:firstColumn="1" w:lastColumn="0" w:noHBand="0" w:noVBand="1"/>
      </w:tblPr>
      <w:tblGrid>
        <w:gridCol w:w="6948"/>
        <w:gridCol w:w="3694"/>
      </w:tblGrid>
      <w:tr w:rsidR="00617D86" w:rsidTr="00617D86">
        <w:tc>
          <w:tcPr>
            <w:tcW w:w="10642" w:type="dxa"/>
            <w:gridSpan w:val="2"/>
            <w:vAlign w:val="center"/>
          </w:tcPr>
          <w:p w:rsidR="00617D86" w:rsidRPr="00617D86" w:rsidRDefault="00617D86" w:rsidP="00617D86">
            <w:pPr>
              <w:jc w:val="center"/>
              <w:rPr>
                <w:b/>
              </w:rPr>
            </w:pPr>
            <w:r w:rsidRPr="00617D86">
              <w:rPr>
                <w:b/>
              </w:rPr>
              <w:t>Orificio de mezcla rápida</w:t>
            </w:r>
          </w:p>
        </w:tc>
      </w:tr>
      <w:tr w:rsidR="00617D86" w:rsidTr="00617D86">
        <w:tc>
          <w:tcPr>
            <w:tcW w:w="6948" w:type="dxa"/>
          </w:tcPr>
          <w:p w:rsidR="00617D86" w:rsidRDefault="00617D86" w:rsidP="00B34390">
            <w:r>
              <w:t>El diámetro del orificio</w:t>
            </w:r>
          </w:p>
        </w:tc>
        <w:tc>
          <w:tcPr>
            <w:tcW w:w="3694" w:type="dxa"/>
          </w:tcPr>
          <w:p w:rsidR="00617D86" w:rsidRDefault="00617D86" w:rsidP="00B34390">
            <w:proofErr w:type="spellStart"/>
            <w:r>
              <w:t>D.RMOrifice</w:t>
            </w:r>
            <w:proofErr w:type="spellEnd"/>
          </w:p>
        </w:tc>
      </w:tr>
      <w:tr w:rsidR="00617D86" w:rsidTr="00617D86">
        <w:tc>
          <w:tcPr>
            <w:tcW w:w="6948" w:type="dxa"/>
          </w:tcPr>
          <w:p w:rsidR="00617D86" w:rsidRDefault="00617D86" w:rsidP="00B34390">
            <w:r>
              <w:t>La pérdida de carga del orificio</w:t>
            </w:r>
          </w:p>
        </w:tc>
        <w:tc>
          <w:tcPr>
            <w:tcW w:w="3694" w:type="dxa"/>
          </w:tcPr>
          <w:p w:rsidR="00617D86" w:rsidRDefault="00617D86" w:rsidP="00B34390">
            <w:proofErr w:type="spellStart"/>
            <w:r>
              <w:t>HL.RMOrifice</w:t>
            </w:r>
            <w:proofErr w:type="spellEnd"/>
          </w:p>
        </w:tc>
      </w:tr>
      <w:tr w:rsidR="00617D86" w:rsidTr="00617D86">
        <w:tc>
          <w:tcPr>
            <w:tcW w:w="6948" w:type="dxa"/>
          </w:tcPr>
          <w:p w:rsidR="00617D86" w:rsidRDefault="00617D86" w:rsidP="00B34390">
            <w:r>
              <w:t>La tasa máxima de la disipación de energía</w:t>
            </w:r>
          </w:p>
        </w:tc>
        <w:tc>
          <w:tcPr>
            <w:tcW w:w="3694" w:type="dxa"/>
          </w:tcPr>
          <w:p w:rsidR="00617D86" w:rsidRDefault="00617D86" w:rsidP="00B34390">
            <w:proofErr w:type="spellStart"/>
            <w:r>
              <w:t>ED.RapidMix</w:t>
            </w:r>
            <w:proofErr w:type="spellEnd"/>
          </w:p>
        </w:tc>
      </w:tr>
      <w:tr w:rsidR="00617D86" w:rsidTr="00443C18">
        <w:tc>
          <w:tcPr>
            <w:tcW w:w="10642" w:type="dxa"/>
            <w:gridSpan w:val="2"/>
          </w:tcPr>
          <w:p w:rsidR="00617D86" w:rsidRPr="00617D86" w:rsidRDefault="00617D86" w:rsidP="00617D86">
            <w:pPr>
              <w:jc w:val="center"/>
              <w:rPr>
                <w:b/>
              </w:rPr>
            </w:pPr>
            <w:r w:rsidRPr="00617D86">
              <w:rPr>
                <w:b/>
              </w:rPr>
              <w:t>Cámara de contacto</w:t>
            </w:r>
          </w:p>
        </w:tc>
      </w:tr>
      <w:tr w:rsidR="00617D86" w:rsidTr="00617D86">
        <w:tc>
          <w:tcPr>
            <w:tcW w:w="6948" w:type="dxa"/>
          </w:tcPr>
          <w:p w:rsidR="00617D86" w:rsidRDefault="00617D86" w:rsidP="00B34390">
            <w:r>
              <w:t>Altura de la cámara</w:t>
            </w:r>
          </w:p>
        </w:tc>
        <w:tc>
          <w:tcPr>
            <w:tcW w:w="3694" w:type="dxa"/>
          </w:tcPr>
          <w:p w:rsidR="00617D86" w:rsidRDefault="00617D86" w:rsidP="00B34390">
            <w:proofErr w:type="spellStart"/>
            <w:r>
              <w:t>H.FlocContact</w:t>
            </w:r>
            <w:proofErr w:type="spellEnd"/>
          </w:p>
        </w:tc>
      </w:tr>
      <w:tr w:rsidR="00617D86" w:rsidTr="00617D86">
        <w:tc>
          <w:tcPr>
            <w:tcW w:w="6948" w:type="dxa"/>
          </w:tcPr>
          <w:p w:rsidR="00617D86" w:rsidRDefault="00617D86" w:rsidP="00B34390">
            <w:r>
              <w:t>Longitud de la cámara</w:t>
            </w:r>
          </w:p>
        </w:tc>
        <w:tc>
          <w:tcPr>
            <w:tcW w:w="3694" w:type="dxa"/>
          </w:tcPr>
          <w:p w:rsidR="00617D86" w:rsidRDefault="00617D86" w:rsidP="00B34390">
            <w:proofErr w:type="spellStart"/>
            <w:r>
              <w:t>L.FlocContact</w:t>
            </w:r>
            <w:proofErr w:type="spellEnd"/>
          </w:p>
        </w:tc>
      </w:tr>
      <w:tr w:rsidR="00617D86" w:rsidTr="00617D86">
        <w:tc>
          <w:tcPr>
            <w:tcW w:w="6948" w:type="dxa"/>
          </w:tcPr>
          <w:p w:rsidR="00617D86" w:rsidRDefault="00617D86" w:rsidP="00B34390">
            <w:r>
              <w:t>Tiempo de retención de la cámara (con el caudal máximo de diseño)</w:t>
            </w:r>
          </w:p>
        </w:tc>
        <w:tc>
          <w:tcPr>
            <w:tcW w:w="3694" w:type="dxa"/>
          </w:tcPr>
          <w:p w:rsidR="00617D86" w:rsidRDefault="00617D86" w:rsidP="00B34390">
            <w:proofErr w:type="spellStart"/>
            <w:r>
              <w:t>Ti.FlocContact</w:t>
            </w:r>
            <w:proofErr w:type="spellEnd"/>
          </w:p>
        </w:tc>
      </w:tr>
    </w:tbl>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w:t>
      </w:r>
      <w:r w:rsidR="009B71C3">
        <w:t>hace</w:t>
      </w:r>
      <w:r w:rsidRPr="001D7AF4">
        <w:t xml:space="preserv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w:t>
      </w:r>
      <w:r w:rsidR="009E3027">
        <w:t>ante en este proceso promueve las colisiones</w:t>
      </w:r>
      <w:r w:rsidR="005C4CA7" w:rsidRPr="001D7AF4">
        <w:t xml:space="preserve"> entre par</w:t>
      </w:r>
      <w:r w:rsidR="009B71C3">
        <w:t>tículas.</w:t>
      </w:r>
    </w:p>
    <w:p w:rsidR="009E3027" w:rsidRDefault="009E3027" w:rsidP="00CF721C">
      <w:pPr>
        <w:shd w:val="clear" w:color="auto" w:fill="FFFFFF"/>
        <w:contextualSpacing/>
      </w:pPr>
    </w:p>
    <w:p w:rsidR="009E3027" w:rsidRDefault="009E3027" w:rsidP="009E3027">
      <w:pPr>
        <w:pStyle w:val="Figure"/>
      </w:pPr>
      <w:r w:rsidRPr="00C679DA">
        <w:rPr>
          <w:noProof/>
          <w:lang w:val="en-US"/>
        </w:rPr>
        <w:drawing>
          <wp:inline distT="0" distB="0" distL="0" distR="0" wp14:anchorId="787BF000" wp14:editId="45B3257D">
            <wp:extent cx="1192423" cy="1895515"/>
            <wp:effectExtent l="0" t="0" r="8255" b="0"/>
            <wp:docPr id="62990" name="Content Placeholder 7" descr="DSC0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ntent Placeholder 7" descr="DSC02023"/>
                    <pic:cNvPicPr>
                      <a:picLocks noChangeAspect="1" noChangeArrowheads="1"/>
                    </pic:cNvPicPr>
                  </pic:nvPicPr>
                  <pic:blipFill>
                    <a:blip r:embed="rId29" cstate="screen"/>
                    <a:srcRect/>
                    <a:stretch>
                      <a:fillRect/>
                    </a:stretch>
                  </pic:blipFill>
                  <pic:spPr bwMode="auto">
                    <a:xfrm>
                      <a:off x="0" y="0"/>
                      <a:ext cx="1192423" cy="1895515"/>
                    </a:xfrm>
                    <a:prstGeom prst="rect">
                      <a:avLst/>
                    </a:prstGeom>
                    <a:noFill/>
                    <a:ln w="9525">
                      <a:noFill/>
                      <a:miter lim="800000"/>
                      <a:headEnd/>
                      <a:tailEnd/>
                    </a:ln>
                    <a:effectLst/>
                  </pic:spPr>
                </pic:pic>
              </a:graphicData>
            </a:graphic>
          </wp:inline>
        </w:drawing>
      </w:r>
    </w:p>
    <w:p w:rsidR="009E3027" w:rsidRPr="009E3027" w:rsidRDefault="009E3027" w:rsidP="009E3027">
      <w:pPr>
        <w:pStyle w:val="Caption"/>
      </w:pPr>
      <w:r>
        <w:t xml:space="preserve">El agua turbia en el frasco lleva partículas coloidales, las cuales no se sedimentan. El objetivo del </w:t>
      </w:r>
      <w:proofErr w:type="spellStart"/>
      <w:r>
        <w:t>floculador</w:t>
      </w:r>
      <w:proofErr w:type="spellEnd"/>
      <w:r>
        <w:t xml:space="preserve"> es </w:t>
      </w:r>
      <w:r w:rsidR="00DE4BE9">
        <w:t>aumentar el tamaño de</w:t>
      </w:r>
      <w:r>
        <w:t xml:space="preserve"> las partículas para que se pueda</w:t>
      </w:r>
      <w:r w:rsidR="00DE4BE9">
        <w:t>n</w:t>
      </w:r>
      <w:r>
        <w:t xml:space="preserve"> quitar del agua por la fuerza de gravedad.</w:t>
      </w:r>
    </w:p>
    <w:p w:rsidR="009B71C3" w:rsidRDefault="009B71C3" w:rsidP="009B71C3">
      <w:pPr>
        <w:pStyle w:val="Figure"/>
      </w:pPr>
      <w:r>
        <w:rPr>
          <w:noProof/>
          <w:lang w:val="en-US"/>
        </w:rPr>
        <w:drawing>
          <wp:inline distT="0" distB="0" distL="0" distR="0">
            <wp:extent cx="3520385" cy="2343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G_7550.JPG"/>
                    <pic:cNvPicPr/>
                  </pic:nvPicPr>
                  <pic:blipFill>
                    <a:blip r:embed="rId30">
                      <a:extLst>
                        <a:ext uri="{28A0092B-C50C-407E-A947-70E740481C1C}">
                          <a14:useLocalDpi xmlns:a14="http://schemas.microsoft.com/office/drawing/2010/main" val="0"/>
                        </a:ext>
                      </a:extLst>
                    </a:blip>
                    <a:stretch>
                      <a:fillRect/>
                    </a:stretch>
                  </pic:blipFill>
                  <pic:spPr>
                    <a:xfrm>
                      <a:off x="0" y="0"/>
                      <a:ext cx="3528141" cy="2348313"/>
                    </a:xfrm>
                    <a:prstGeom prst="rect">
                      <a:avLst/>
                    </a:prstGeom>
                  </pic:spPr>
                </pic:pic>
              </a:graphicData>
            </a:graphic>
          </wp:inline>
        </w:drawing>
      </w:r>
    </w:p>
    <w:p w:rsidR="009B71C3" w:rsidRDefault="009B71C3" w:rsidP="009B71C3">
      <w:pPr>
        <w:pStyle w:val="Caption"/>
      </w:pPr>
      <w:r>
        <w:t xml:space="preserve">Los </w:t>
      </w:r>
      <w:proofErr w:type="spellStart"/>
      <w:r>
        <w:t>flóculos</w:t>
      </w:r>
      <w:proofErr w:type="spellEnd"/>
      <w:r>
        <w:t xml:space="preserve"> iluminados en la parte final de un </w:t>
      </w:r>
      <w:proofErr w:type="spellStart"/>
      <w:r>
        <w:t>floculador</w:t>
      </w:r>
      <w:proofErr w:type="spellEnd"/>
      <w:r w:rsidR="009E3027">
        <w:t xml:space="preserve"> tienen tamaño visible</w:t>
      </w:r>
      <w:r>
        <w:t>.</w:t>
      </w:r>
    </w:p>
    <w:p w:rsidR="009B71C3" w:rsidRDefault="009B71C3" w:rsidP="00CF721C">
      <w:pPr>
        <w:shd w:val="clear" w:color="auto" w:fill="FFFFFF"/>
        <w:contextualSpacing/>
      </w:pPr>
    </w:p>
    <w:p w:rsidR="009B71C3" w:rsidRDefault="009B71C3" w:rsidP="009B71C3">
      <w:pPr>
        <w:pStyle w:val="Figure"/>
      </w:pPr>
      <w:r w:rsidRPr="00C679DA">
        <w:rPr>
          <w:noProof/>
          <w:lang w:val="en-US"/>
        </w:rPr>
        <w:lastRenderedPageBreak/>
        <w:drawing>
          <wp:inline distT="0" distB="0" distL="0" distR="0" wp14:anchorId="5F083206" wp14:editId="5873F183">
            <wp:extent cx="6001966" cy="1460968"/>
            <wp:effectExtent l="0" t="0" r="0" b="6350"/>
            <wp:docPr id="62873" name="Imagen 6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075670" cy="1478909"/>
                    </a:xfrm>
                    <a:prstGeom prst="rect">
                      <a:avLst/>
                    </a:prstGeom>
                    <a:noFill/>
                  </pic:spPr>
                </pic:pic>
              </a:graphicData>
            </a:graphic>
          </wp:inline>
        </w:drawing>
      </w:r>
    </w:p>
    <w:p w:rsidR="009B71C3" w:rsidRPr="001D7AF4" w:rsidRDefault="009B71C3" w:rsidP="009E3027">
      <w:pPr>
        <w:pStyle w:val="Caption"/>
      </w:pPr>
      <w:r>
        <w:t xml:space="preserve">La formación de un </w:t>
      </w:r>
      <w:proofErr w:type="spellStart"/>
      <w:r>
        <w:t>flóculo</w:t>
      </w:r>
      <w:proofErr w:type="spellEnd"/>
      <w:r>
        <w:t xml:space="preserve"> a través de choques entre partículas en el agua. En realidad un </w:t>
      </w:r>
      <w:proofErr w:type="spellStart"/>
      <w:r>
        <w:t>flóculo</w:t>
      </w:r>
      <w:proofErr w:type="spellEnd"/>
      <w:r>
        <w:t xml:space="preserve"> lleva miles de las partículas primarias.</w:t>
      </w: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w:t>
      </w:r>
      <w:r w:rsidR="009B71C3">
        <w:t xml:space="preserve">y tubos </w:t>
      </w:r>
      <w:r w:rsidRPr="001D7AF4">
        <w:t>que dirigen el flujo de agua</w:t>
      </w:r>
      <w:r w:rsidR="0057542E" w:rsidRPr="001D7AF4">
        <w:t xml:space="preserve">. </w:t>
      </w:r>
      <w:bookmarkStart w:id="56" w:name="wensleydrive"/>
      <w:r w:rsidR="00FF6D5C" w:rsidRPr="001D7AF4">
        <w:t xml:space="preserve">Al dar la vuelta </w:t>
      </w:r>
      <w:r w:rsidR="009B71C3">
        <w:t>alrededor de un “deflector” o pasar entre dos tubos, el chorro de agua se expande. Esta expansión turbulenta es donde se crean las condiciones que promueven choques entre las partículas causando velocidades relativas en el flujo.</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063930">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443C18" w:rsidRPr="00567044" w:rsidRDefault="00443C18" w:rsidP="009A1BBE">
                  <w:pPr>
                    <w:jc w:val="center"/>
                    <w:rPr>
                      <w:sz w:val="20"/>
                      <w:lang w:val="es-ES"/>
                    </w:rPr>
                  </w:pPr>
                  <w:r>
                    <w:rPr>
                      <w:sz w:val="20"/>
                      <w:lang w:val="es-ES"/>
                    </w:rPr>
                    <w:t>Deflectores inferiores</w:t>
                  </w:r>
                </w:p>
              </w:txbxContent>
            </v:textbox>
          </v:shape>
        </w:pict>
      </w:r>
      <w:r w:rsidR="00063930">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063930">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063930">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063930">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443C18" w:rsidRPr="00567044" w:rsidRDefault="00443C18" w:rsidP="009A1BBE">
                  <w:pPr>
                    <w:jc w:val="center"/>
                    <w:rPr>
                      <w:sz w:val="20"/>
                      <w:lang w:val="es-ES"/>
                    </w:rPr>
                  </w:pPr>
                  <w:r>
                    <w:rPr>
                      <w:sz w:val="20"/>
                      <w:lang w:val="es-ES"/>
                    </w:rPr>
                    <w:t>Puentes entre los canales</w:t>
                  </w:r>
                </w:p>
              </w:txbxContent>
            </v:textbox>
          </v:shape>
        </w:pict>
      </w:r>
      <w:r w:rsidR="00063930">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063930">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063930">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063930">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063930">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063930">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443C18" w:rsidRPr="00567044" w:rsidRDefault="00443C18"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063930">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063930">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063930">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063930">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443C18" w:rsidRPr="00567044" w:rsidRDefault="00443C18" w:rsidP="009A1BBE">
                  <w:pPr>
                    <w:jc w:val="center"/>
                    <w:rPr>
                      <w:sz w:val="20"/>
                      <w:lang w:val="es-ES"/>
                    </w:rPr>
                  </w:pPr>
                  <w:r>
                    <w:rPr>
                      <w:sz w:val="20"/>
                      <w:lang w:val="es-ES"/>
                    </w:rPr>
                    <w:t>Deflectores superiores</w:t>
                  </w:r>
                </w:p>
              </w:txbxContent>
            </v:textbox>
          </v:shape>
        </w:pict>
      </w:r>
      <w:r w:rsidR="00063930">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063930">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443C18" w:rsidRPr="00567044" w:rsidRDefault="00443C18" w:rsidP="009A1BBE">
                  <w:pPr>
                    <w:jc w:val="center"/>
                    <w:rPr>
                      <w:sz w:val="20"/>
                      <w:lang w:val="es-ES"/>
                    </w:rPr>
                  </w:pPr>
                  <w:r>
                    <w:rPr>
                      <w:sz w:val="20"/>
                      <w:lang w:val="es-ES"/>
                    </w:rPr>
                    <w:t>Tubos conectadores de PVC</w:t>
                  </w:r>
                </w:p>
              </w:txbxContent>
            </v:textbox>
          </v:shape>
        </w:pict>
      </w:r>
      <w:r w:rsidR="00063930">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063930">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443C18" w:rsidRPr="00567044" w:rsidRDefault="00443C18" w:rsidP="009A1BBE">
                  <w:pPr>
                    <w:jc w:val="center"/>
                    <w:rPr>
                      <w:sz w:val="20"/>
                      <w:lang w:val="es-ES"/>
                    </w:rPr>
                  </w:pPr>
                  <w:r>
                    <w:rPr>
                      <w:sz w:val="20"/>
                      <w:lang w:val="es-ES"/>
                    </w:rPr>
                    <w:t>Salida a los tanques de sedimentación</w:t>
                  </w:r>
                </w:p>
              </w:txbxContent>
            </v:textbox>
          </v:shape>
        </w:pict>
      </w:r>
      <w:r w:rsidR="00063930">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063930">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063930">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443C18" w:rsidRPr="00567044" w:rsidRDefault="00443C18" w:rsidP="009A1BBE">
                  <w:pPr>
                    <w:jc w:val="center"/>
                    <w:rPr>
                      <w:sz w:val="20"/>
                      <w:lang w:val="es-ES"/>
                    </w:rPr>
                  </w:pPr>
                  <w:r>
                    <w:rPr>
                      <w:sz w:val="20"/>
                      <w:lang w:val="es-ES"/>
                    </w:rPr>
                    <w:t>Válvulas de limpieza</w:t>
                  </w:r>
                </w:p>
              </w:txbxContent>
            </v:textbox>
          </v:shape>
        </w:pict>
      </w:r>
      <w:r w:rsidR="00063930">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443C18" w:rsidRPr="00567044" w:rsidRDefault="00443C18"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063930">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9E3027" w:rsidRPr="009E3027" w:rsidRDefault="009E3027" w:rsidP="009E3027">
      <w:r>
        <w:lastRenderedPageBreak/>
        <w:t xml:space="preserve">Con la excepción de la primera, cada canal del </w:t>
      </w:r>
      <w:proofErr w:type="spellStart"/>
      <w:r>
        <w:t>floculador</w:t>
      </w:r>
      <w:proofErr w:type="spellEnd"/>
      <w:r>
        <w:t xml:space="preserve"> cuenta con un desagüe en el extremo pegado al canal de lim</w:t>
      </w:r>
      <w:r w:rsidR="00C64021">
        <w:t>pieza de la planta.</w:t>
      </w:r>
    </w:p>
    <w:p w:rsidR="00312CFB" w:rsidRPr="001D7AF4" w:rsidRDefault="00312CFB" w:rsidP="00312CFB">
      <w:pPr>
        <w:pStyle w:val="Heading2"/>
      </w:pPr>
      <w:r w:rsidRPr="001D7AF4">
        <w:t>Diseño específico</w:t>
      </w:r>
    </w:p>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r w:rsidR="00D74B0F">
              <w:t xml:space="preserve"> con el caudal máximo de diseño</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r w:rsidR="001459ED" w:rsidRPr="001D7AF4" w:rsidTr="00D81CF4">
        <w:trPr>
          <w:trHeight w:val="288"/>
        </w:trPr>
        <w:tc>
          <w:tcPr>
            <w:tcW w:w="10214" w:type="dxa"/>
            <w:gridSpan w:val="2"/>
            <w:vAlign w:val="center"/>
          </w:tcPr>
          <w:p w:rsidR="001459ED" w:rsidRPr="001D7AF4" w:rsidRDefault="001459ED" w:rsidP="001459ED">
            <w:pPr>
              <w:jc w:val="center"/>
            </w:pPr>
            <w:r>
              <w:rPr>
                <w:b/>
              </w:rPr>
              <w:t>Datos de tubería</w:t>
            </w:r>
          </w:p>
        </w:tc>
      </w:tr>
      <w:tr w:rsidR="001459ED" w:rsidRPr="001D7AF4" w:rsidTr="00D74B0F">
        <w:trPr>
          <w:trHeight w:val="288"/>
        </w:trPr>
        <w:tc>
          <w:tcPr>
            <w:tcW w:w="6232" w:type="dxa"/>
            <w:vAlign w:val="center"/>
          </w:tcPr>
          <w:p w:rsidR="001459ED" w:rsidRPr="001459ED" w:rsidRDefault="001459ED" w:rsidP="001459ED">
            <w:pPr>
              <w:jc w:val="center"/>
            </w:pPr>
            <w:r>
              <w:t>Los desagües</w:t>
            </w:r>
          </w:p>
        </w:tc>
        <w:tc>
          <w:tcPr>
            <w:tcW w:w="3982" w:type="dxa"/>
            <w:vAlign w:val="center"/>
          </w:tcPr>
          <w:p w:rsidR="001459ED" w:rsidRPr="001459ED" w:rsidRDefault="001459ED" w:rsidP="001459ED">
            <w:pPr>
              <w:jc w:val="center"/>
            </w:pPr>
            <w:proofErr w:type="spellStart"/>
            <w:r>
              <w:t>ND.FlocDrain</w:t>
            </w:r>
            <w:proofErr w:type="spellEnd"/>
            <w:r>
              <w:t xml:space="preserve">, </w:t>
            </w:r>
            <w:proofErr w:type="spellStart"/>
            <w:r>
              <w:t>PS.FlocDrain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obstáculos</w:t>
            </w:r>
          </w:p>
        </w:tc>
        <w:tc>
          <w:tcPr>
            <w:tcW w:w="3982" w:type="dxa"/>
            <w:vAlign w:val="center"/>
          </w:tcPr>
          <w:p w:rsidR="001459ED" w:rsidRPr="001459ED" w:rsidRDefault="001459ED" w:rsidP="001459ED">
            <w:pPr>
              <w:jc w:val="center"/>
            </w:pPr>
            <w:proofErr w:type="spellStart"/>
            <w:r>
              <w:t>ND.FlocObs</w:t>
            </w:r>
            <w:proofErr w:type="spellEnd"/>
            <w:r>
              <w:t xml:space="preserve">, </w:t>
            </w:r>
            <w:proofErr w:type="spellStart"/>
            <w:r>
              <w:t>PS.FlocObs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separadores de los deflectores</w:t>
            </w:r>
          </w:p>
        </w:tc>
        <w:tc>
          <w:tcPr>
            <w:tcW w:w="3982" w:type="dxa"/>
            <w:vAlign w:val="center"/>
          </w:tcPr>
          <w:p w:rsidR="001459ED" w:rsidRPr="001459ED" w:rsidRDefault="001459ED" w:rsidP="001459ED">
            <w:pPr>
              <w:jc w:val="center"/>
            </w:pPr>
            <w:proofErr w:type="spellStart"/>
            <w:r>
              <w:t>ND.FlocSpacer</w:t>
            </w:r>
            <w:proofErr w:type="spellEnd"/>
            <w:r>
              <w:t xml:space="preserve">, </w:t>
            </w:r>
            <w:proofErr w:type="spellStart"/>
            <w:r>
              <w:t>PS.FlocSpacer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conectores de los deflectores</w:t>
            </w:r>
          </w:p>
        </w:tc>
        <w:tc>
          <w:tcPr>
            <w:tcW w:w="3982" w:type="dxa"/>
            <w:vAlign w:val="center"/>
          </w:tcPr>
          <w:p w:rsidR="001459ED" w:rsidRPr="001459ED" w:rsidRDefault="001459ED" w:rsidP="001459ED">
            <w:pPr>
              <w:jc w:val="center"/>
            </w:pPr>
            <w:proofErr w:type="spellStart"/>
            <w:r>
              <w:t>ND.FlocMod</w:t>
            </w:r>
            <w:proofErr w:type="spellEnd"/>
            <w:r>
              <w:t xml:space="preserve">, </w:t>
            </w:r>
            <w:proofErr w:type="spellStart"/>
            <w:r>
              <w:t>PS.FlocModStr</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w:t>
      </w:r>
      <w:r w:rsidR="00B92C8D">
        <w:t>válido</w:t>
      </w:r>
      <w:r w:rsidR="003E2243" w:rsidRPr="001D7AF4">
        <w:t xml:space="preserve">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E1597B" w:rsidRPr="001D7AF4" w:rsidRDefault="00E1597B" w:rsidP="00E1597B">
      <w:pPr>
        <w:spacing w:line="240" w:lineRule="auto"/>
        <w:contextualSpacing/>
      </w:pPr>
    </w:p>
    <w:p w:rsidR="00F65200" w:rsidRPr="001D7AF4" w:rsidRDefault="00E7382C" w:rsidP="00300F4F">
      <w:pPr>
        <w:contextualSpacing/>
      </w:pPr>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063930"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847E43" w:rsidRDefault="00CF024D" w:rsidP="00300F4F">
      <w:r w:rsidRPr="001D7AF4">
        <w:t>Donde ν es la viscosidad cinemática del fluido.</w:t>
      </w:r>
    </w:p>
    <w:p w:rsidR="00847E43" w:rsidRPr="001D7AF4" w:rsidRDefault="00847E43"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063930"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063930"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Default="00203ADF" w:rsidP="00203ADF"/>
    <w:p w:rsidR="00847E43" w:rsidRDefault="00847E43" w:rsidP="00203ADF">
      <w:r>
        <w:t>El problema principal con el gradiente medio de velocidad G es la dependencia de la viscosidad, la cual no tiene sentido ya que la</w:t>
      </w:r>
      <w:r w:rsidR="00FA1B15">
        <w:t>s</w:t>
      </w:r>
      <w:r>
        <w:t xml:space="preserve"> fuerzas viscosas no importan en el rango inercial</w:t>
      </w:r>
      <w:r w:rsidR="00936701">
        <w:t xml:space="preserve"> donde sucede la floculación </w:t>
      </w:r>
      <w:proofErr w:type="spellStart"/>
      <w:r w:rsidR="00936701">
        <w:t>ortocinética</w:t>
      </w:r>
      <w:proofErr w:type="spellEnd"/>
      <w:r>
        <w:t xml:space="preserve">. En la práctica, la diferencia entre el gradiente G y la tasa de la disipación de energía </w:t>
      </w:r>
      <m:oMath>
        <m:r>
          <w:rPr>
            <w:rFonts w:ascii="Cambria Math" w:hAnsi="Cambria Math"/>
          </w:rPr>
          <m:t>ε</m:t>
        </m:r>
      </m:oMath>
      <w:r>
        <w:t xml:space="preserve"> como parámetros de diseño es la dependencia de G en la temperatura por el efecto de la viscosidad del fluido. Para </w:t>
      </w:r>
      <w:r>
        <w:lastRenderedPageBreak/>
        <w:t xml:space="preserve">una temperatura constante, los parámetros prácticamente son </w:t>
      </w:r>
      <w:r w:rsidR="00936701">
        <w:t>intercambiables</w:t>
      </w:r>
      <w:r w:rsidR="00B92C8D">
        <w:t xml:space="preserve"> ya que los dos están directamente relacionados con la </w:t>
      </w:r>
      <w:r w:rsidR="00443C18" w:rsidRPr="002F5EC9">
        <w:rPr>
          <w:highlight w:val="yellow"/>
        </w:rPr>
        <w:t>entrada de energía</w:t>
      </w:r>
      <w:r w:rsidR="00936701">
        <w:t xml:space="preserve">. La distinción más importante del potencial de colisiones usado aquí es la consideración de </w:t>
      </w:r>
      <w:r w:rsidR="008E4A6C">
        <w:t>la uniformidad de la disipación de energía</w:t>
      </w:r>
      <w:r w:rsidR="00936701">
        <w:t>, tomada en cu</w:t>
      </w:r>
      <w:r w:rsidR="00020757">
        <w:t>e</w:t>
      </w:r>
      <w:r w:rsidR="00936701">
        <w:t xml:space="preserve">nta con el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936701">
        <w:t xml:space="preserve"> (véase la siguiente sección).</w:t>
      </w:r>
    </w:p>
    <w:p w:rsidR="00847E43" w:rsidRPr="001D7AF4" w:rsidRDefault="00847E43"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E048CF" w:rsidRPr="00E1597B" w:rsidRDefault="00E048CF"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063930"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063930"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063930"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063930"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063930"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063930"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w:t>
      </w:r>
      <w:r w:rsidR="000764C8">
        <w:lastRenderedPageBreak/>
        <w:t>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sedimento. </w:t>
      </w:r>
      <w:r w:rsidR="009A1155">
        <w:t>En lugar de conocer las características del agua cruda</w:t>
      </w:r>
      <w:r w:rsidR="004372E9">
        <w:t xml:space="preserve">,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9A1155" w:rsidRDefault="009A1155" w:rsidP="00203ADF"/>
    <w:p w:rsidR="009A1155" w:rsidRDefault="009A1155" w:rsidP="00203ADF">
      <w:r>
        <w:t xml:space="preserve">Se ha formulado el diseño de </w:t>
      </w:r>
      <w:proofErr w:type="spellStart"/>
      <w:r>
        <w:t>AguaClara</w:t>
      </w:r>
      <w:proofErr w:type="spellEnd"/>
      <w:r>
        <w:t xml:space="preserve"> para que sea ind</w:t>
      </w:r>
      <w:r w:rsidR="007D766A">
        <w:t>ependiente del agua cruda por dos razones principales</w:t>
      </w:r>
      <w:r>
        <w:t>:</w:t>
      </w:r>
    </w:p>
    <w:p w:rsidR="009A1155" w:rsidRDefault="00A94D3F" w:rsidP="009A1155">
      <w:pPr>
        <w:pStyle w:val="ListParagraph"/>
        <w:numPr>
          <w:ilvl w:val="0"/>
          <w:numId w:val="32"/>
        </w:numPr>
      </w:pPr>
      <w:r>
        <w:t>Los resultados de las pruebas de jarra pueden ser útiles para determinar la eficiencia de la coagulación variando la dosis de coagulante, pero normalmente no se aplican a la floculación de escala real por las diferencias fundamentales en los procesos, tal como la gran variedad de gradientes de velocidad locales en los reactores con agitadores.</w:t>
      </w:r>
    </w:p>
    <w:p w:rsidR="009A1155" w:rsidRDefault="00A94D3F" w:rsidP="00A94D3F">
      <w:pPr>
        <w:pStyle w:val="ListParagraph"/>
        <w:numPr>
          <w:ilvl w:val="0"/>
          <w:numId w:val="32"/>
        </w:numPr>
      </w:pPr>
      <w:r>
        <w:t xml:space="preserve">Las características del agua cruda siempre varían con el tiempo, y en muchos casos es difícil obtener un juego representativo de datos dentro del tiempo y el presupuesto disponibles para el </w:t>
      </w:r>
      <w:r w:rsidR="007A6695">
        <w:t xml:space="preserve">estudio y </w:t>
      </w:r>
      <w:r>
        <w:t>diseño de la planta.</w:t>
      </w:r>
      <w:r w:rsidR="007A6695">
        <w:t xml:space="preserve"> Una de las metas principales de </w:t>
      </w:r>
      <w:proofErr w:type="spellStart"/>
      <w:r w:rsidR="007A6695">
        <w:t>AguaClara</w:t>
      </w:r>
      <w:proofErr w:type="spellEnd"/>
      <w:r w:rsidR="007A6695">
        <w:t xml:space="preserve"> es brindar soluciones efectivas bajando costos y tiempos lo más posible para poder servir al máximo número de personas.</w:t>
      </w:r>
    </w:p>
    <w:p w:rsidR="003C4FF0" w:rsidRPr="001D7AF4" w:rsidRDefault="003C4FF0" w:rsidP="00203ADF"/>
    <w:p w:rsidR="00312CFB"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que de sedimentación y que provee la oportunidad para</w:t>
      </w:r>
      <w:r w:rsidR="0006372A" w:rsidRPr="001D7AF4">
        <w:t xml:space="preserve"> </w:t>
      </w:r>
      <w:r w:rsidR="007A6695">
        <w:t>colisiones</w:t>
      </w:r>
      <w:r w:rsidR="00BE4CC7">
        <w:t xml:space="preserve"> entre partículas</w:t>
      </w:r>
      <w:r w:rsidR="007A6695">
        <w:t xml:space="preserve"> causadas por la sedimentación diferencial y la mezcla provocada por los chorros de entrada</w:t>
      </w:r>
      <w:r w:rsidR="0006372A" w:rsidRPr="001D7AF4">
        <w:t xml:space="preserve">. Por tanto, </w:t>
      </w:r>
      <w:r w:rsidR="00431325" w:rsidRPr="001D7AF4">
        <w:t>e</w:t>
      </w:r>
      <w:r w:rsidR="00906BCE" w:rsidRPr="001D7AF4">
        <w:t xml:space="preserve">s probable que </w:t>
      </w:r>
      <w:r w:rsidR="00155210">
        <w:t xml:space="preserve">en realidad </w:t>
      </w:r>
      <w:r w:rsidR="00906BCE" w:rsidRPr="001D7AF4">
        <w:t xml:space="preserve">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w:t>
      </w:r>
      <w:r w:rsidR="007A6695">
        <w:t>no</w:t>
      </w:r>
      <w:r w:rsidR="00431325" w:rsidRPr="001D7AF4">
        <w:t xml:space="preserve"> será el limitante en la remoción de partículas.</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E97BBF">
        <w:t>Esto sería</w:t>
      </w:r>
      <w:r w:rsidR="0024756B" w:rsidRPr="001D7AF4">
        <w:t xml:space="preserve"> un </w:t>
      </w:r>
      <w:proofErr w:type="spellStart"/>
      <w:r w:rsidR="0024756B" w:rsidRPr="001D7AF4">
        <w:t>floculador</w:t>
      </w:r>
      <w:proofErr w:type="spellEnd"/>
      <w:r w:rsidR="0024756B" w:rsidRPr="001D7AF4">
        <w:t xml:space="preserve"> ideal</w:t>
      </w:r>
      <w:r w:rsidR="00E97BBF">
        <w:t>,</w:t>
      </w:r>
      <w:r w:rsidR="0024756B" w:rsidRPr="001D7AF4">
        <w:t xml:space="preserve"> </w:t>
      </w:r>
      <w:r w:rsidR="00E97BBF">
        <w:t>con</w:t>
      </w:r>
      <w:r w:rsidR="00EA3432">
        <w:t xml:space="preserve"> turb</w:t>
      </w:r>
      <w:r w:rsidR="00E97BBF">
        <w:t>ulencia</w:t>
      </w:r>
      <w:r w:rsidR="00EA3432">
        <w:t xml:space="preserve"> uniforme y todo el volumen con</w:t>
      </w:r>
      <w:r w:rsidR="00E97BBF">
        <w:t>tribuyendo</w:t>
      </w:r>
      <w:r w:rsidR="00EA3432">
        <w:t xml:space="preserve"> igualmente a la unión de partículas.</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063930"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063930"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w:t>
      </w:r>
      <w:r w:rsidR="00B92C8D">
        <w:t xml:space="preserve">la </w:t>
      </w:r>
      <w:r w:rsidR="00041EBC" w:rsidRPr="001D7AF4">
        <w:t>tasa máxima de la disipación de energía (W/kg)</w:t>
      </w:r>
    </w:p>
    <w:p w:rsidR="00041EBC" w:rsidRPr="001D7AF4" w:rsidRDefault="00063930" w:rsidP="005D32ED">
      <m:oMath>
        <m:acc>
          <m:accPr>
            <m:chr m:val="̅"/>
            <m:ctrlPr>
              <w:rPr>
                <w:rFonts w:ascii="Cambria Math" w:hAnsi="Cambria Math"/>
                <w:i/>
              </w:rPr>
            </m:ctrlPr>
          </m:accPr>
          <m:e>
            <m:r>
              <w:rPr>
                <w:rFonts w:ascii="Cambria Math" w:hAnsi="Cambria Math"/>
              </w:rPr>
              <m:t>ε</m:t>
            </m:r>
          </m:e>
        </m:acc>
      </m:oMath>
      <w:r w:rsidR="00041EBC" w:rsidRPr="001D7AF4">
        <w:t xml:space="preserve"> = </w:t>
      </w:r>
      <w:r w:rsidR="00B92C8D">
        <w:t xml:space="preserve">la </w:t>
      </w:r>
      <w:r w:rsidR="00041EBC" w:rsidRPr="001D7AF4">
        <w:t>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w:t>
      </w:r>
      <w:r w:rsidR="00E97BBF">
        <w:t>que contribuye a la unión de</w:t>
      </w:r>
      <w:r w:rsidRPr="001D7AF4">
        <w:t xml:space="preserve">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063930"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443C18" w:rsidRPr="0070434C" w:rsidRDefault="00443C18"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443C18" w:rsidRPr="0070434C" w:rsidRDefault="00443C18"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34"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35"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063930"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063930"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w:t>
      </w:r>
      <w:r w:rsidR="00B92C8D">
        <w:t xml:space="preserve">un </w:t>
      </w:r>
      <w:r w:rsidR="005355BA" w:rsidRPr="001D7AF4">
        <w:t>factor relacionado a la geometría del flujo al pasar alrededor de un deflector = Pi.JetPlane</w:t>
      </w:r>
    </w:p>
    <w:p w:rsidR="005355BA" w:rsidRPr="001D7AF4" w:rsidRDefault="00063930"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w:t>
      </w:r>
      <w:r w:rsidR="00B92C8D">
        <w:t xml:space="preserve">el </w:t>
      </w:r>
      <w:r w:rsidR="005355BA" w:rsidRPr="001D7AF4">
        <w:t>coeficiente de vena contracta para el deflector = Pi.VCBaffle</w:t>
      </w:r>
    </w:p>
    <w:p w:rsidR="00C37BC9" w:rsidRPr="001D7AF4" w:rsidRDefault="00063930"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w:t>
      </w:r>
      <w:r w:rsidR="00B92C8D">
        <w:t xml:space="preserve">el </w:t>
      </w:r>
      <w:r w:rsidR="005355BA" w:rsidRPr="001D7AF4">
        <w:t>coeficiente de pérdida de carga para la expansión del chorro = K.FlocBaffle</w:t>
      </w:r>
    </w:p>
    <w:p w:rsidR="005355BA" w:rsidRPr="001D7AF4" w:rsidRDefault="00063930"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w:t>
      </w:r>
      <w:r w:rsidR="007F6B0C">
        <w:t xml:space="preserve">durante la construcción. Por el ancho del canal la separación entre deflectores tenía que ser menor que la óptima para mantener una velocidad que levantara los </w:t>
      </w:r>
      <w:proofErr w:type="spellStart"/>
      <w:r w:rsidR="007F6B0C">
        <w:t>flóculos</w:t>
      </w:r>
      <w:proofErr w:type="spellEnd"/>
      <w:r w:rsidR="007F6B0C">
        <w:t xml:space="preserve"> sedimentados del piso. Por simplicidad de fabricación</w:t>
      </w:r>
      <w:r w:rsidR="00181622">
        <w:t xml:space="preserve">, sólo había una expansión entre cada dos láminas. Especialmente para caudales menores, </w:t>
      </w:r>
      <w:r w:rsidR="00EF6C4E">
        <w:t xml:space="preserve">el resultado de estas restricciones era un radio H/S muy arriba del rango óptimo. Había que compensar con un </w:t>
      </w:r>
      <w:proofErr w:type="spellStart"/>
      <w:r w:rsidR="00EF6C4E">
        <w:t>floculador</w:t>
      </w:r>
      <w:proofErr w:type="spellEnd"/>
      <w:r w:rsidR="00EF6C4E">
        <w:t xml:space="preserve"> más grande para cumplir el objetivo del potencial de colisiones.</w:t>
      </w:r>
    </w:p>
    <w:p w:rsidR="00EF6C4E" w:rsidRDefault="00EF6C4E" w:rsidP="00203ADF"/>
    <w:p w:rsidR="00EF6C4E" w:rsidRPr="001D7AF4" w:rsidRDefault="00EF6C4E" w:rsidP="00203ADF">
      <w:r>
        <w:t xml:space="preserve">Ahora se diseña el </w:t>
      </w:r>
      <w:proofErr w:type="spellStart"/>
      <w:r>
        <w:t>floculador</w:t>
      </w:r>
      <w:proofErr w:type="spellEnd"/>
      <w:r>
        <w:t xml:space="preserve"> con obstáculos adicionales entre las láminas que provocan expansiones. De esta manera se reduce la longitud del espacio después de cada expansión y se puede mantener el radio H/S dentro del rango óptimo. Los obstáculos son dos pedazos de tubo de PVC entre los cuales el agua tiene qu</w:t>
      </w:r>
      <w:r w:rsidR="00C818CF">
        <w:t>e fluir, causando una contracción seguida por la misma expansión que ocurre después de la vuelta alrededor de un deflector.</w:t>
      </w:r>
    </w:p>
    <w:p w:rsidR="005355BA" w:rsidRPr="001D7AF4" w:rsidRDefault="005355BA" w:rsidP="00203ADF"/>
    <w:p w:rsidR="00900D6E" w:rsidRPr="001D7AF4" w:rsidRDefault="00972191" w:rsidP="00203ADF">
      <w:r>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063930"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063930"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063930"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w:t>
      </w:r>
      <w:r w:rsidR="00B92C8D">
        <w:t xml:space="preserve">la </w:t>
      </w:r>
      <w:r w:rsidR="00C72033" w:rsidRPr="001D7AF4">
        <w:t>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w:t>
      </w:r>
      <w:r w:rsidR="00B92C8D">
        <w:t xml:space="preserve">la </w:t>
      </w:r>
      <w:r w:rsidRPr="001D7AF4">
        <w:t>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lastRenderedPageBreak/>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w:t>
      </w:r>
      <w:r w:rsidR="006164D2">
        <w:t>Por ejemplo, l</w:t>
      </w:r>
      <w:r w:rsidRPr="001D7AF4">
        <w:t xml:space="preserve">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w:t>
      </w:r>
      <w:r w:rsidR="00972191">
        <w:t xml:space="preserve">causar </w:t>
      </w:r>
      <w:proofErr w:type="spellStart"/>
      <w:r w:rsidR="00972191">
        <w:t>HL.SedInlet</w:t>
      </w:r>
      <w:proofErr w:type="spellEnd"/>
      <w:r w:rsidR="00972191">
        <w:t xml:space="preserve"> de pérdida de carga y así </w:t>
      </w:r>
      <w:r w:rsidRPr="001D7AF4">
        <w:t>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063930"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063930"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063930"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063930"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063930"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063930"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063930"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6164D2">
        <w:t>l</w:t>
      </w:r>
      <w:r>
        <w:t xml:space="preserve">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 xml:space="preserve">y el ancho de los canales para lograr el potencial de colisiones mínimo. Como primer paso del algoritmo se calcula la longitud del tanque </w:t>
      </w:r>
      <w:r w:rsidR="00D01873">
        <w:lastRenderedPageBreak/>
        <w:t>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36">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3" w:name="_Ref427767474"/>
      <w:bookmarkStart w:id="64"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3"/>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4"/>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w:t>
      </w:r>
      <w:r w:rsidR="00972191">
        <w:t xml:space="preserve">del </w:t>
      </w:r>
      <w:proofErr w:type="spellStart"/>
      <w:r w:rsidR="00972191">
        <w:t>floculador</w:t>
      </w:r>
      <w:proofErr w:type="spellEnd"/>
      <w:r w:rsidR="00972191">
        <w:t xml:space="preserve"> </w:t>
      </w:r>
      <w:r w:rsidR="00143F06">
        <w:t xml:space="preserve">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063930"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063930"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063930"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063930"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hAnsi="Cambria Math"/>
                            </w:rPr>
                            <m:t>ε</m:t>
                          </m:r>
                        </m:e>
                      </m:acc>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m:t>
          </m:r>
          <m:r>
            <w:rPr>
              <w:rFonts w:ascii="Cambria Math" w:hAnsi="Cambria Math"/>
            </w:rPr>
            <m:t>ol</m:t>
          </m:r>
          <m:r>
            <w:rPr>
              <w:rFonts w:ascii="Cambria Math" w:hAnsi="Cambria Math"/>
            </w:rPr>
            <m:t>=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bookmarkStart w:id="65" w:name="_GoBack"/>
      <w:bookmarkEnd w:id="65"/>
    </w:p>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 xml:space="preserve">Como se </w:t>
      </w:r>
      <w:r w:rsidR="00DF3975">
        <w:t>mencionó</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rsidR="00972191">
        <w:t xml:space="preserve"> para la </w:t>
      </w:r>
      <w:r>
        <w:t>tasa</w:t>
      </w:r>
      <w:r w:rsidR="00972191">
        <w:t xml:space="preserve"> máxima</w:t>
      </w:r>
      <w:r>
        <w:t xml:space="preserve">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063930"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lastRenderedPageBreak/>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r w:rsidR="00972191">
        <w:t xml:space="preserve">, y por tanto </w:t>
      </w:r>
      <w:r w:rsidR="00FD682F">
        <w:t>la separación entre ellos no puede corresponder exactamente a esta tasa de la disipación de energía</w:t>
      </w:r>
      <w:r w:rsidR="00567930">
        <w:t>.</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063930"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lastRenderedPageBreak/>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6"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063930">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063930">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063930">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063930">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w:t>
      </w:r>
      <w:r>
        <w:lastRenderedPageBreak/>
        <w:t xml:space="preserve">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063930"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063930"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063930"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063930"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063930"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063930">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063930">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896156" w:rsidRDefault="00896156">
      <m:oMath>
        <m:r>
          <w:rPr>
            <w:rFonts w:ascii="Cambria Math" w:hAnsi="Cambria Math"/>
          </w:rPr>
          <m:t>S</m:t>
        </m:r>
      </m:oMath>
      <w:r>
        <w:t xml:space="preserve"> = la separación entre los deflectores = </w:t>
      </w:r>
      <w:proofErr w:type="spellStart"/>
      <w:r>
        <w:t>S.FlocBaffle</w:t>
      </w:r>
      <w:proofErr w:type="spellEnd"/>
    </w:p>
    <w:p w:rsidR="00A77B07" w:rsidRDefault="00063930">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r w:rsidR="00896156">
        <w:t xml:space="preserve"> = </w:t>
      </w:r>
      <w:proofErr w:type="spellStart"/>
      <w:r w:rsidR="00896156">
        <w:t>N.FlocChannelBaffles</w:t>
      </w:r>
      <w:proofErr w:type="spellEnd"/>
    </w:p>
    <w:p w:rsidR="00FD682F" w:rsidRDefault="00FD682F"/>
    <w:p w:rsidR="00A77B07" w:rsidRDefault="00896156">
      <w:r>
        <w:t>Este paso que corrige la separación por la necesidad de tener un número entero de deflectores en cada canal es la causa de la diferencia entre los valores de diseño y los valores finales de la pérdida de carga (</w:t>
      </w:r>
      <w:proofErr w:type="spellStart"/>
      <w:r>
        <w:t>HL.Floc</w:t>
      </w:r>
      <w:proofErr w:type="spellEnd"/>
      <w:r>
        <w:t xml:space="preserve"> en vez de </w:t>
      </w:r>
      <w:proofErr w:type="spellStart"/>
      <w:r>
        <w:t>HL.FlocBod</w:t>
      </w:r>
      <w:proofErr w:type="spellEnd"/>
      <w:r>
        <w:t>), la tasa media de la disipación de energía (</w:t>
      </w:r>
      <w:proofErr w:type="spellStart"/>
      <w:r>
        <w:t>ED.FlocAve</w:t>
      </w:r>
      <w:proofErr w:type="spellEnd"/>
      <w:r>
        <w:t xml:space="preserve"> en vez de </w:t>
      </w:r>
      <w:proofErr w:type="spellStart"/>
      <w:r>
        <w:t>ED.FlocAveBod</w:t>
      </w:r>
      <w:proofErr w:type="spellEnd"/>
      <w:r>
        <w:t>), y el potencial de colisiones (</w:t>
      </w:r>
      <w:proofErr w:type="spellStart"/>
      <w:r>
        <w:t>CP.Floc</w:t>
      </w:r>
      <w:proofErr w:type="spellEnd"/>
      <w:r>
        <w:t xml:space="preserve"> en vez de </w:t>
      </w:r>
      <w:proofErr w:type="spellStart"/>
      <w:r>
        <w:t>CP.FlocBod</w:t>
      </w:r>
      <w:proofErr w:type="spellEnd"/>
      <w:r>
        <w:t xml:space="preserve">). </w:t>
      </w:r>
      <w:r w:rsidR="00622F08">
        <w:t>Ya que la corrección siempre reduce la separación, lo cual aumenta la tasa de la disipación de energía, todos estos parámetros terminan siendo mayor que los valores originales de diseño.</w:t>
      </w:r>
    </w:p>
    <w:p w:rsidR="00896156" w:rsidRDefault="00896156"/>
    <w:p w:rsidR="00A77B07" w:rsidRDefault="003C0DE9" w:rsidP="003C0DE9">
      <w:pPr>
        <w:pStyle w:val="Heading3"/>
        <w:numPr>
          <w:ilvl w:val="0"/>
          <w:numId w:val="26"/>
        </w:numPr>
        <w:ind w:left="360"/>
      </w:pPr>
      <w:r>
        <w:t>Cálculo de los parámetros finales</w:t>
      </w:r>
    </w:p>
    <w:p w:rsidR="00DA0913" w:rsidRDefault="00DA0913"/>
    <w:p w:rsidR="00770093" w:rsidRDefault="00DF3975" w:rsidP="00AC49AF">
      <w:pPr>
        <w:pStyle w:val="ListParagraph"/>
        <w:numPr>
          <w:ilvl w:val="0"/>
          <w:numId w:val="31"/>
        </w:numPr>
      </w:pPr>
      <w:r>
        <w:t>El p</w:t>
      </w:r>
      <w:r w:rsidR="00AC49AF">
        <w:t>otencial de colisiones provocado</w:t>
      </w:r>
      <w:r w:rsidR="00770093">
        <w:t xml:space="preserve"> por una sola expansión:</w:t>
      </w:r>
    </w:p>
    <w:p w:rsidR="00770093" w:rsidRDefault="00770093" w:rsidP="00770093">
      <w:pPr>
        <w:pStyle w:val="ListParagraph"/>
      </w:pPr>
    </w:p>
    <w:p w:rsidR="00770093" w:rsidRPr="00770093" w:rsidRDefault="00063930"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063930"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063930"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DF3975" w:rsidP="00770093">
      <w:pPr>
        <w:pStyle w:val="ListParagraph"/>
      </w:pPr>
      <w:r>
        <w:t>El p</w:t>
      </w:r>
      <w:r w:rsidR="00AC49AF">
        <w:t xml:space="preserve">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063930"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063930"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063930"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DF3975" w:rsidP="00770093">
      <w:pPr>
        <w:pStyle w:val="ListParagraph"/>
        <w:numPr>
          <w:ilvl w:val="0"/>
          <w:numId w:val="31"/>
        </w:numPr>
      </w:pPr>
      <w:r>
        <w:t>La v</w:t>
      </w:r>
      <w:r w:rsidR="009E6714">
        <w:t>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w:lastRenderedPageBreak/>
          <m:t>W</m:t>
        </m:r>
      </m:oMath>
      <w:r>
        <w:t xml:space="preserve"> = el ancho de los canales = W.FlocChannel</w:t>
      </w:r>
    </w:p>
    <w:p w:rsidR="009E6714" w:rsidRDefault="009E6714" w:rsidP="009E6714">
      <w:pPr>
        <w:pStyle w:val="ListParagraph"/>
      </w:pPr>
    </w:p>
    <w:p w:rsidR="00046D61" w:rsidRDefault="00DF3975" w:rsidP="00046D61">
      <w:pPr>
        <w:pStyle w:val="ListParagraph"/>
        <w:numPr>
          <w:ilvl w:val="0"/>
          <w:numId w:val="31"/>
        </w:numPr>
      </w:pPr>
      <w:r>
        <w:t>La p</w:t>
      </w:r>
      <w:r w:rsidR="00046D61">
        <w:t>érdida de carga:</w:t>
      </w:r>
    </w:p>
    <w:p w:rsidR="00046D61" w:rsidRDefault="00046D61" w:rsidP="00046D61">
      <w:pPr>
        <w:pStyle w:val="ListParagraph"/>
      </w:pPr>
    </w:p>
    <w:p w:rsidR="00046D61" w:rsidRPr="00046D61" w:rsidRDefault="00063930"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063930"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F3975" w:rsidP="00DD7FE3">
      <w:pPr>
        <w:pStyle w:val="ListParagraph"/>
        <w:numPr>
          <w:ilvl w:val="0"/>
          <w:numId w:val="31"/>
        </w:numPr>
      </w:pPr>
      <w:r>
        <w:t>La t</w:t>
      </w:r>
      <w:r w:rsidR="00DD7FE3">
        <w:t>asa real de la disipación de ene</w:t>
      </w:r>
      <w:r w:rsidR="00AC49AF">
        <w:t>rgía después de la corrección de</w:t>
      </w:r>
      <w:r w:rsidR="00DD7FE3">
        <w:t xml:space="preserve"> la separación entre deflectores, igual a </w:t>
      </w:r>
      <w:proofErr w:type="spellStart"/>
      <w:r w:rsidR="00DD7FE3">
        <w:t>ED.FlocAve</w:t>
      </w:r>
      <w:proofErr w:type="spellEnd"/>
      <w:r w:rsidR="00DD7FE3">
        <w:t>:</w:t>
      </w:r>
    </w:p>
    <w:p w:rsidR="00DD7FE3" w:rsidRDefault="00DD7FE3" w:rsidP="00DD7FE3">
      <w:pPr>
        <w:pStyle w:val="ListParagraph"/>
      </w:pPr>
    </w:p>
    <w:p w:rsidR="00DD7FE3" w:rsidRDefault="00063930"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063930"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F3975" w:rsidP="00770093">
      <w:pPr>
        <w:pStyle w:val="ListParagraph"/>
        <w:numPr>
          <w:ilvl w:val="0"/>
          <w:numId w:val="31"/>
        </w:numPr>
      </w:pPr>
      <w:r>
        <w:t>El g</w:t>
      </w:r>
      <w:r w:rsidR="00DD7FE3">
        <w:t xml:space="preserve">radiente medio de velocidad, igual a </w:t>
      </w:r>
      <w:proofErr w:type="spellStart"/>
      <w:r w:rsidR="00DD7FE3">
        <w:t>G.FlocAve</w:t>
      </w:r>
      <w:proofErr w:type="spellEnd"/>
      <w:r w:rsidR="00DD7FE3">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F3975" w:rsidP="00DD7FE3">
      <w:pPr>
        <w:pStyle w:val="ListParagraph"/>
        <w:numPr>
          <w:ilvl w:val="0"/>
          <w:numId w:val="31"/>
        </w:numPr>
      </w:pPr>
      <w:r>
        <w:t>El t</w:t>
      </w:r>
      <w:r w:rsidR="00DD7FE3">
        <w: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063930"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El tiempo de retención activo se calcula restando el</w:t>
      </w:r>
      <w:r w:rsidR="00DF3975">
        <w:t xml:space="preserve"> volumen inactivo, y es igual a</w:t>
      </w:r>
      <w:r>
        <w:t xml:space="preserve">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w:t>
      </w:r>
      <w:r w:rsidR="005D6B84">
        <w:lastRenderedPageBreak/>
        <w:t xml:space="preserve">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063930"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r w:rsidR="009624EA">
        <w:t xml:space="preserve"> = </w:t>
      </w:r>
      <w:proofErr w:type="spellStart"/>
      <w:r w:rsidR="009624EA">
        <w:t>S.FlocBaffle</w:t>
      </w:r>
      <w:proofErr w:type="spellEnd"/>
    </w:p>
    <w:p w:rsidR="005D6B84" w:rsidRDefault="00063930"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AA4618" w:rsidRDefault="00AA4618"/>
    <w:p w:rsidR="00AA4618" w:rsidRDefault="00AA4618" w:rsidP="00AA4618">
      <w:pPr>
        <w:pStyle w:val="Heading3"/>
        <w:numPr>
          <w:ilvl w:val="0"/>
          <w:numId w:val="26"/>
        </w:numPr>
        <w:ind w:left="450" w:hanging="450"/>
      </w:pPr>
      <w:r>
        <w:t>Alturas</w:t>
      </w:r>
    </w:p>
    <w:p w:rsidR="00AA4618" w:rsidRDefault="00AA4618" w:rsidP="00AA4618">
      <w:r>
        <w:t xml:space="preserve">La altura del </w:t>
      </w:r>
      <w:proofErr w:type="spellStart"/>
      <w:r>
        <w:t>floculador</w:t>
      </w:r>
      <w:proofErr w:type="spellEnd"/>
      <w:r>
        <w:t xml:space="preserve"> se calcula sumando desde el nivel de agua en el canal de entrada al tanque de sedimentación:</w:t>
      </w:r>
    </w:p>
    <w:p w:rsidR="00AA4618" w:rsidRDefault="00AA4618" w:rsidP="00AA4618"/>
    <w:p w:rsidR="00AA4618" w:rsidRPr="00AA4618" w:rsidRDefault="00063930" w:rsidP="00AA4618">
      <m:oMathPara>
        <m:oMath>
          <m:sSub>
            <m:sSubPr>
              <m:ctrlPr>
                <w:rPr>
                  <w:rFonts w:ascii="Cambria Math" w:hAnsi="Cambria Math"/>
                  <w:i/>
                </w:rPr>
              </m:ctrlPr>
            </m:sSubPr>
            <m:e>
              <m:r>
                <w:rPr>
                  <w:rFonts w:ascii="Cambria Math" w:hAnsi="Cambria Math"/>
                </w:rPr>
                <m:t>H</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HW</m:t>
              </m:r>
            </m:e>
            <m:sub>
              <m:r>
                <w:rPr>
                  <w:rFonts w:ascii="Cambria Math" w:hAnsi="Cambria Math"/>
                </w:rPr>
                <m:t>Final</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Borde</m:t>
              </m:r>
            </m:sub>
          </m:sSub>
        </m:oMath>
      </m:oMathPara>
    </w:p>
    <w:p w:rsidR="00AA4618" w:rsidRDefault="00AA4618">
      <w:r>
        <w:t>Donde:</w:t>
      </w:r>
    </w:p>
    <w:p w:rsidR="00AA4618" w:rsidRDefault="00063930">
      <m:oMath>
        <m:sSub>
          <m:sSubPr>
            <m:ctrlPr>
              <w:rPr>
                <w:rFonts w:ascii="Cambria Math" w:hAnsi="Cambria Math"/>
                <w:i/>
              </w:rPr>
            </m:ctrlPr>
          </m:sSubPr>
          <m:e>
            <m:r>
              <w:rPr>
                <w:rFonts w:ascii="Cambria Math" w:hAnsi="Cambria Math"/>
              </w:rPr>
              <m:t>H</m:t>
            </m:r>
          </m:e>
          <m:sub>
            <m:r>
              <w:rPr>
                <w:rFonts w:ascii="Cambria Math" w:hAnsi="Cambria Math"/>
              </w:rPr>
              <m:t>Floc</m:t>
            </m:r>
          </m:sub>
        </m:sSub>
      </m:oMath>
      <w:r w:rsidR="00AA4618">
        <w:t xml:space="preserve"> = la altura total del tanque = </w:t>
      </w:r>
      <w:proofErr w:type="spellStart"/>
      <w:r w:rsidR="00AA4618">
        <w:t>H.Floc</w:t>
      </w:r>
      <w:proofErr w:type="spellEnd"/>
    </w:p>
    <w:p w:rsidR="00AA4618" w:rsidRDefault="00063930">
      <m:oMath>
        <m:sSub>
          <m:sSubPr>
            <m:ctrlPr>
              <w:rPr>
                <w:rFonts w:ascii="Cambria Math" w:hAnsi="Cambria Math"/>
                <w:i/>
              </w:rPr>
            </m:ctrlPr>
          </m:sSubPr>
          <m:e>
            <m:r>
              <w:rPr>
                <w:rFonts w:ascii="Cambria Math" w:hAnsi="Cambria Math"/>
              </w:rPr>
              <m:t>HW</m:t>
            </m:r>
          </m:e>
          <m:sub>
            <m:r>
              <w:rPr>
                <w:rFonts w:ascii="Cambria Math" w:hAnsi="Cambria Math"/>
              </w:rPr>
              <m:t>Final</m:t>
            </m:r>
          </m:sub>
        </m:sSub>
      </m:oMath>
      <w:r w:rsidR="00AA4618">
        <w:t xml:space="preserve"> = la profundidad de agua al final del </w:t>
      </w:r>
      <w:proofErr w:type="spellStart"/>
      <w:r w:rsidR="00AA4618">
        <w:t>floculador</w:t>
      </w:r>
      <w:proofErr w:type="spellEnd"/>
      <w:r w:rsidR="00AA4618">
        <w:t xml:space="preserve">, determinada por el canal de entrada al tanque de sedimentación = </w:t>
      </w:r>
      <w:proofErr w:type="spellStart"/>
      <w:r w:rsidR="00AA4618">
        <w:t>HW.FlocEnd</w:t>
      </w:r>
      <w:proofErr w:type="spellEnd"/>
    </w:p>
    <w:p w:rsidR="00AA4618" w:rsidRDefault="00063930">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AA4618">
        <w:t xml:space="preserve"> = la pérdida de carga total del </w:t>
      </w:r>
      <w:proofErr w:type="spellStart"/>
      <w:r w:rsidR="00AA4618">
        <w:t>floculador</w:t>
      </w:r>
      <w:proofErr w:type="spellEnd"/>
      <w:r w:rsidR="00AA4618">
        <w:t xml:space="preserve"> = </w:t>
      </w:r>
      <w:proofErr w:type="spellStart"/>
      <w:r w:rsidR="00AA4618">
        <w:t>HL.Floc</w:t>
      </w:r>
      <w:proofErr w:type="spellEnd"/>
    </w:p>
    <w:p w:rsidR="00AA4618" w:rsidRDefault="00063930">
      <m:oMath>
        <m:sSub>
          <m:sSubPr>
            <m:ctrlPr>
              <w:rPr>
                <w:rFonts w:ascii="Cambria Math" w:hAnsi="Cambria Math"/>
                <w:i/>
              </w:rPr>
            </m:ctrlPr>
          </m:sSubPr>
          <m:e>
            <m:r>
              <w:rPr>
                <w:rFonts w:ascii="Cambria Math" w:hAnsi="Cambria Math"/>
              </w:rPr>
              <m:t>H</m:t>
            </m:r>
          </m:e>
          <m:sub>
            <m:r>
              <w:rPr>
                <w:rFonts w:ascii="Cambria Math" w:hAnsi="Cambria Math"/>
              </w:rPr>
              <m:t>Borde</m:t>
            </m:r>
          </m:sub>
        </m:sSub>
      </m:oMath>
      <w:r w:rsidR="00AA4618">
        <w:t xml:space="preserve"> = el espacio libre en la parte arriba del tanque = </w:t>
      </w:r>
      <w:proofErr w:type="spellStart"/>
      <w:r w:rsidR="00AA4618">
        <w:t>H.PlantFreeboard</w:t>
      </w:r>
      <w:proofErr w:type="spellEnd"/>
    </w:p>
    <w:p w:rsidR="00FF3274" w:rsidRDefault="00FF3274"/>
    <w:p w:rsidR="00AA4618" w:rsidRDefault="00AA4618">
      <w:r>
        <w:t xml:space="preserve">La altura de la losa del </w:t>
      </w:r>
      <w:proofErr w:type="spellStart"/>
      <w:r>
        <w:t>floculador</w:t>
      </w:r>
      <w:proofErr w:type="spellEnd"/>
      <w:r>
        <w:t xml:space="preserve"> es relativa a la solera inferior que amarra los tanques de sedimentación y el </w:t>
      </w:r>
      <w:proofErr w:type="spellStart"/>
      <w:r>
        <w:t>floculador</w:t>
      </w:r>
      <w:proofErr w:type="spellEnd"/>
      <w:r>
        <w:t xml:space="preserve">. La parte abajo de esta solera es el nivel cero en el dibujo de AutoCAD. La parte abajo de la losa del </w:t>
      </w:r>
      <w:proofErr w:type="spellStart"/>
      <w:r>
        <w:t>floculador</w:t>
      </w:r>
      <w:proofErr w:type="spellEnd"/>
      <w:r>
        <w:t xml:space="preserve"> está al mismo nivel que la parte inferior de la solera</w:t>
      </w:r>
      <w:r w:rsidR="00FF3274">
        <w:t xml:space="preserve">, así que el nivel del fondo del tanque sólo depende del grosor de la losa </w:t>
      </w:r>
      <w:proofErr w:type="spellStart"/>
      <w:r w:rsidR="00FF3274">
        <w:t>T.FlocSlab</w:t>
      </w:r>
      <w:proofErr w:type="spellEnd"/>
      <w:r>
        <w:t xml:space="preserve">. </w:t>
      </w:r>
    </w:p>
    <w:p w:rsidR="00FF3274" w:rsidRDefault="00FF3274"/>
    <w:p w:rsidR="00FF3274" w:rsidRDefault="00FF3274" w:rsidP="00FF3274">
      <w:pPr>
        <w:pStyle w:val="Figure"/>
      </w:pPr>
      <w:r>
        <w:t>Fotos de la solera inferior</w:t>
      </w:r>
    </w:p>
    <w:p w:rsidR="00FF3274" w:rsidRDefault="00FF3274"/>
    <w:p w:rsidR="006753F7" w:rsidRDefault="00B920E8" w:rsidP="00AA4618">
      <w:pPr>
        <w:pStyle w:val="Heading3"/>
        <w:numPr>
          <w:ilvl w:val="0"/>
          <w:numId w:val="26"/>
        </w:numPr>
        <w:ind w:left="450" w:hanging="45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AA4618">
      <w:pPr>
        <w:pStyle w:val="Heading3"/>
        <w:numPr>
          <w:ilvl w:val="0"/>
          <w:numId w:val="26"/>
        </w:numPr>
        <w:ind w:left="450" w:hanging="450"/>
      </w:pPr>
      <w:r>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063930"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063930"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063930"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063930"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9D0009" w:rsidRP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6"/>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063930"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443C18" w:rsidRPr="00567044" w:rsidRDefault="00443C18"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443C18" w:rsidRPr="00567044" w:rsidRDefault="00443C18"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443C18" w:rsidRPr="00567044" w:rsidRDefault="00443C18"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9"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063930"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40"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443C18" w:rsidRPr="00567044" w:rsidRDefault="00443C18"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443C18" w:rsidRPr="00567044" w:rsidRDefault="00443C18"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443C18" w:rsidRPr="00567044" w:rsidRDefault="00443C18"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443C18" w:rsidRPr="00567044" w:rsidRDefault="00443C18"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443C18" w:rsidRPr="00567044" w:rsidRDefault="00443C18"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443C18" w:rsidRPr="00567044" w:rsidRDefault="00443C18"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443C18" w:rsidRPr="00567044" w:rsidRDefault="00443C18"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063930"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41"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443C18" w:rsidRPr="00567044" w:rsidRDefault="00443C18"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443C18" w:rsidRPr="00567044" w:rsidRDefault="00443C18"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443C18" w:rsidRPr="00567044" w:rsidRDefault="00443C18"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443C18" w:rsidRPr="00567044" w:rsidRDefault="00443C18"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443C18" w:rsidRPr="00567044" w:rsidRDefault="00443C18"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063930"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42"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443C18" w:rsidRPr="00567044" w:rsidRDefault="00443C18"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443C18" w:rsidRPr="00567044" w:rsidRDefault="00443C18"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443C18" w:rsidRPr="00567044" w:rsidRDefault="00443C18"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443C18" w:rsidRPr="00567044" w:rsidRDefault="00443C18"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443C18" w:rsidRPr="00567044" w:rsidRDefault="00443C18"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443C18" w:rsidRPr="00567044" w:rsidRDefault="00443C18"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443C18" w:rsidRPr="00567044" w:rsidRDefault="00443C18"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443C18" w:rsidRPr="00567044" w:rsidRDefault="00443C18"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443C18" w:rsidRPr="00567044" w:rsidRDefault="00443C18"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063930"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43"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443C18" w:rsidRPr="00567044" w:rsidRDefault="00443C18"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443C18" w:rsidRPr="00567044" w:rsidRDefault="00443C18"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443C18" w:rsidRPr="00567044" w:rsidRDefault="00443C18"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443C18" w:rsidRPr="00567044" w:rsidRDefault="00443C18"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443C18" w:rsidRPr="00567044" w:rsidRDefault="00443C18"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443C18" w:rsidRPr="00567044" w:rsidRDefault="00443C18"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063930"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443C18" w:rsidRPr="00567044" w:rsidRDefault="00443C18"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443C18" w:rsidRPr="00567044" w:rsidRDefault="00443C18"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063930"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063930"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063930"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063930"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063930"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063930"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063930"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063930"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063930"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063930"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063930"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063930"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063930"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063930"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063930"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063930"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063930"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063930"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063930"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063930"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063930"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46"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443C18" w:rsidRPr="005F0B6D" w:rsidRDefault="00443C18"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443C18" w:rsidRPr="005F0B6D" w:rsidRDefault="00443C18"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443C18" w:rsidRPr="005F0B6D" w:rsidRDefault="00443C18"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443C18" w:rsidRPr="005F0B6D" w:rsidRDefault="00443C18"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063930"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7"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443C18" w:rsidRPr="008C79E1" w:rsidRDefault="00443C18"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443C18" w:rsidRPr="008C79E1" w:rsidRDefault="00443C18"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443C18" w:rsidRPr="008C79E1" w:rsidRDefault="00443C18"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443C18" w:rsidRPr="008C79E1" w:rsidRDefault="00443C18"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443C18" w:rsidRPr="008C79E1" w:rsidRDefault="00443C18"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443C18" w:rsidRPr="008C79E1" w:rsidRDefault="00443C18"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443C18" w:rsidRPr="008C79E1" w:rsidRDefault="00443C18"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443C18" w:rsidRPr="008C79E1" w:rsidRDefault="00443C18"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063930"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8"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443C18" w:rsidRPr="00567044" w:rsidRDefault="00443C18"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443C18" w:rsidRPr="00567044" w:rsidRDefault="00443C18"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443C18" w:rsidRPr="00567044" w:rsidRDefault="00443C18"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443C18" w:rsidRPr="00567044" w:rsidRDefault="00443C18"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443C18" w:rsidRPr="00567044" w:rsidRDefault="00443C18"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443C18" w:rsidRPr="00567044" w:rsidRDefault="00443C18"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443C18" w:rsidRPr="00567044" w:rsidRDefault="00443C18"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443C18" w:rsidRPr="00567044" w:rsidRDefault="00443C18"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443C18" w:rsidRPr="00567044" w:rsidRDefault="00443C18"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443C18" w:rsidRPr="00567044" w:rsidRDefault="00443C18"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443C18" w:rsidRPr="00567044" w:rsidRDefault="00443C18"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063930"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9"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443C18" w:rsidRPr="00567044" w:rsidRDefault="00443C18"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443C18" w:rsidRPr="00567044" w:rsidRDefault="00443C18"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443C18" w:rsidRPr="00567044" w:rsidRDefault="00443C18"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063930"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063930"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063930"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063930"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063930"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063930"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063930"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063930"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063930"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063930"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063930"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791"/>
        <w:gridCol w:w="2996"/>
      </w:tblGrid>
      <w:tr w:rsidR="0057542E" w:rsidRPr="001D7AF4" w:rsidTr="0074349D">
        <w:trPr>
          <w:jc w:val="center"/>
        </w:trPr>
        <w:tc>
          <w:tcPr>
            <w:tcW w:w="9787" w:type="dxa"/>
            <w:gridSpan w:val="2"/>
            <w:shd w:val="clear" w:color="auto" w:fill="auto"/>
            <w:vAlign w:val="center"/>
          </w:tcPr>
          <w:p w:rsidR="0057542E" w:rsidRPr="001D7AF4" w:rsidRDefault="00D81CF4" w:rsidP="00D81CF4">
            <w:pPr>
              <w:contextualSpacing/>
              <w:jc w:val="center"/>
              <w:rPr>
                <w:b/>
                <w:sz w:val="28"/>
                <w:szCs w:val="24"/>
              </w:rPr>
            </w:pPr>
            <w:bookmarkStart w:id="130" w:name="_Toc325794410"/>
            <w:r>
              <w:rPr>
                <w:b/>
              </w:rPr>
              <w:t xml:space="preserve">Datos </w:t>
            </w:r>
            <w:bookmarkEnd w:id="130"/>
            <w:r>
              <w:rPr>
                <w:b/>
              </w:rPr>
              <w:t>constructivos</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filtros</w:t>
            </w:r>
          </w:p>
        </w:tc>
        <w:tc>
          <w:tcPr>
            <w:tcW w:w="2996"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C74543">
        <w:trPr>
          <w:jc w:val="center"/>
        </w:trPr>
        <w:tc>
          <w:tcPr>
            <w:tcW w:w="6791"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996"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C74543">
        <w:trPr>
          <w:jc w:val="center"/>
        </w:trPr>
        <w:tc>
          <w:tcPr>
            <w:tcW w:w="6791"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996"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C74543">
        <w:trPr>
          <w:jc w:val="center"/>
        </w:trPr>
        <w:tc>
          <w:tcPr>
            <w:tcW w:w="6791"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996"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D81CF4" w:rsidRPr="001D7AF4" w:rsidTr="00D81CF4">
        <w:trPr>
          <w:jc w:val="center"/>
        </w:trPr>
        <w:tc>
          <w:tcPr>
            <w:tcW w:w="9787" w:type="dxa"/>
            <w:gridSpan w:val="2"/>
            <w:shd w:val="clear" w:color="auto" w:fill="auto"/>
            <w:vAlign w:val="center"/>
          </w:tcPr>
          <w:p w:rsidR="00D81CF4" w:rsidRPr="001D7AF4" w:rsidRDefault="00D81CF4" w:rsidP="00D81CF4">
            <w:pPr>
              <w:contextualSpacing/>
              <w:jc w:val="center"/>
              <w:rPr>
                <w:szCs w:val="24"/>
              </w:rPr>
            </w:pPr>
            <w:r>
              <w:rPr>
                <w:b/>
              </w:rPr>
              <w:t>Parámetros hidráulicos</w:t>
            </w: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57542E" w:rsidRPr="001D7AF4" w:rsidTr="0074349D">
        <w:trPr>
          <w:trHeight w:val="404"/>
          <w:jc w:val="center"/>
        </w:trPr>
        <w:tc>
          <w:tcPr>
            <w:tcW w:w="9787" w:type="dxa"/>
            <w:gridSpan w:val="2"/>
            <w:shd w:val="clear" w:color="auto" w:fill="auto"/>
            <w:vAlign w:val="center"/>
          </w:tcPr>
          <w:p w:rsidR="0057542E" w:rsidRPr="001D7AF4" w:rsidRDefault="00D81CF4" w:rsidP="0074349D">
            <w:pPr>
              <w:contextualSpacing/>
              <w:jc w:val="center"/>
              <w:rPr>
                <w:b/>
                <w:sz w:val="28"/>
                <w:szCs w:val="24"/>
              </w:rPr>
            </w:pPr>
            <w:bookmarkStart w:id="131" w:name="_Toc325794411"/>
            <w:r>
              <w:rPr>
                <w:b/>
              </w:rPr>
              <w:t>Datos</w:t>
            </w:r>
            <w:r w:rsidR="0057542E" w:rsidRPr="001D7AF4">
              <w:rPr>
                <w:b/>
              </w:rPr>
              <w:t xml:space="preserve"> de tubería</w:t>
            </w:r>
            <w:bookmarkEnd w:id="131"/>
          </w:p>
        </w:tc>
      </w:tr>
      <w:tr w:rsidR="0057542E" w:rsidRPr="001D7AF4" w:rsidTr="00C74543">
        <w:trPr>
          <w:jc w:val="center"/>
        </w:trPr>
        <w:tc>
          <w:tcPr>
            <w:tcW w:w="6791" w:type="dxa"/>
            <w:shd w:val="clear" w:color="auto" w:fill="auto"/>
          </w:tcPr>
          <w:p w:rsidR="0057542E" w:rsidRPr="001D7AF4" w:rsidRDefault="0057542E" w:rsidP="00C74543">
            <w:pPr>
              <w:contextualSpacing/>
              <w:rPr>
                <w:szCs w:val="24"/>
              </w:rPr>
            </w:pPr>
            <w:r w:rsidRPr="001D7AF4">
              <w:rPr>
                <w:szCs w:val="24"/>
              </w:rPr>
              <w:t xml:space="preserve">Líneas troncales de </w:t>
            </w:r>
            <w:r w:rsidR="00C74543">
              <w:rPr>
                <w:szCs w:val="24"/>
              </w:rPr>
              <w:t xml:space="preserve">los </w:t>
            </w:r>
            <w:proofErr w:type="spellStart"/>
            <w:r w:rsidR="00C74543">
              <w:rPr>
                <w:szCs w:val="24"/>
              </w:rPr>
              <w:t>manifolds</w:t>
            </w:r>
            <w:proofErr w:type="spellEnd"/>
            <w:r w:rsidR="00C74543">
              <w:rPr>
                <w:szCs w:val="24"/>
              </w:rPr>
              <w:t xml:space="preserve"> (menos l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r w:rsidR="00C74543">
              <w:rPr>
                <w:szCs w:val="24"/>
              </w:rPr>
              <w:t xml:space="preserve">, </w:t>
            </w:r>
            <w:proofErr w:type="spellStart"/>
            <w:r w:rsidR="00C74543">
              <w:rPr>
                <w:szCs w:val="24"/>
              </w:rPr>
              <w:t>PS.Fi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r w:rsidR="00C74543">
              <w:rPr>
                <w:szCs w:val="24"/>
              </w:rPr>
              <w:t xml:space="preserve">, </w:t>
            </w:r>
            <w:proofErr w:type="spellStart"/>
            <w:r w:rsidR="00C74543">
              <w:rPr>
                <w:szCs w:val="24"/>
              </w:rPr>
              <w:t>PS.FiBw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C74543" w:rsidRPr="001D7AF4" w:rsidRDefault="00143C53" w:rsidP="0074349D">
            <w:pPr>
              <w:contextualSpacing/>
              <w:rPr>
                <w:szCs w:val="24"/>
              </w:rPr>
            </w:pPr>
            <w:proofErr w:type="spellStart"/>
            <w:r w:rsidRPr="001D7AF4">
              <w:rPr>
                <w:szCs w:val="24"/>
              </w:rPr>
              <w:t>ND.FiBw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El sif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C74543">
        <w:trPr>
          <w:jc w:val="center"/>
        </w:trPr>
        <w:tc>
          <w:tcPr>
            <w:tcW w:w="6791"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C74543">
        <w:trPr>
          <w:jc w:val="center"/>
        </w:trPr>
        <w:tc>
          <w:tcPr>
            <w:tcW w:w="6791"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996"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C74543">
        <w:trPr>
          <w:jc w:val="center"/>
        </w:trPr>
        <w:tc>
          <w:tcPr>
            <w:tcW w:w="6791"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w:t>
            </w:r>
          </w:p>
        </w:tc>
        <w:tc>
          <w:tcPr>
            <w:tcW w:w="2996" w:type="dxa"/>
            <w:shd w:val="clear" w:color="auto" w:fill="auto"/>
          </w:tcPr>
          <w:p w:rsidR="00436BFF" w:rsidRPr="001D7AF4" w:rsidRDefault="00436BFF" w:rsidP="0098029B">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C74543">
        <w:trPr>
          <w:jc w:val="center"/>
        </w:trPr>
        <w:tc>
          <w:tcPr>
            <w:tcW w:w="6791"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996" w:type="dxa"/>
            <w:shd w:val="clear" w:color="auto" w:fill="auto"/>
          </w:tcPr>
          <w:p w:rsidR="0098029B" w:rsidRPr="001D7AF4" w:rsidRDefault="0098029B" w:rsidP="00D8136A">
            <w:pPr>
              <w:contextualSpacing/>
              <w:rPr>
                <w:szCs w:val="24"/>
                <w:vertAlign w:val="superscript"/>
              </w:rPr>
            </w:pPr>
          </w:p>
        </w:tc>
      </w:tr>
      <w:tr w:rsidR="0098029B" w:rsidRPr="001D7AF4" w:rsidTr="00C74543">
        <w:trPr>
          <w:jc w:val="center"/>
        </w:trPr>
        <w:tc>
          <w:tcPr>
            <w:tcW w:w="6791" w:type="dxa"/>
            <w:shd w:val="clear" w:color="auto" w:fill="auto"/>
          </w:tcPr>
          <w:p w:rsidR="0098029B" w:rsidRPr="001D7AF4" w:rsidRDefault="0098029B" w:rsidP="00436BFF">
            <w:pPr>
              <w:contextualSpacing/>
              <w:rPr>
                <w:szCs w:val="24"/>
              </w:rPr>
            </w:pPr>
            <w:r w:rsidRPr="001D7AF4">
              <w:rPr>
                <w:szCs w:val="24"/>
              </w:rPr>
              <w:t>Diámetro de los agujeros</w:t>
            </w:r>
          </w:p>
        </w:tc>
        <w:tc>
          <w:tcPr>
            <w:tcW w:w="2996" w:type="dxa"/>
            <w:shd w:val="clear" w:color="auto" w:fill="auto"/>
          </w:tcPr>
          <w:p w:rsidR="0098029B" w:rsidRPr="001D7AF4" w:rsidRDefault="0098029B" w:rsidP="00D8136A">
            <w:pPr>
              <w:contextualSpacing/>
              <w:rPr>
                <w:szCs w:val="24"/>
              </w:rPr>
            </w:pPr>
          </w:p>
        </w:tc>
      </w:tr>
      <w:tr w:rsidR="0098029B" w:rsidRPr="001D7AF4" w:rsidTr="00C74543">
        <w:trPr>
          <w:jc w:val="center"/>
        </w:trPr>
        <w:tc>
          <w:tcPr>
            <w:tcW w:w="6791"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2"/>
        <w:gridCol w:w="5148"/>
      </w:tblGrid>
      <w:tr w:rsidR="009B786C" w:rsidRPr="001D7AF4" w:rsidTr="001E27B6">
        <w:trPr>
          <w:jc w:val="center"/>
        </w:trPr>
        <w:tc>
          <w:tcPr>
            <w:tcW w:w="444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514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1E27B6">
        <w:trPr>
          <w:jc w:val="center"/>
        </w:trPr>
        <w:tc>
          <w:tcPr>
            <w:tcW w:w="444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1E27B6">
        <w:trPr>
          <w:jc w:val="center"/>
        </w:trPr>
        <w:tc>
          <w:tcPr>
            <w:tcW w:w="444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514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1E27B6">
        <w:trPr>
          <w:trHeight w:val="350"/>
          <w:jc w:val="center"/>
        </w:trPr>
        <w:tc>
          <w:tcPr>
            <w:tcW w:w="444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514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r w:rsidR="001E27B6">
              <w:t xml:space="preserve">se usan </w:t>
            </w:r>
            <w:proofErr w:type="spellStart"/>
            <w:r w:rsidR="003127AE" w:rsidRPr="001D7AF4">
              <w:t>N.CoagTubesActive</w:t>
            </w:r>
            <w:proofErr w:type="spellEnd"/>
            <w:r w:rsidRPr="001D7AF4">
              <w:t xml:space="preserve"> a la vez)</w:t>
            </w:r>
          </w:p>
          <w:p w:rsidR="00F3649F" w:rsidRPr="001D7AF4" w:rsidRDefault="00F3649F" w:rsidP="00F3649F">
            <w:pPr>
              <w:contextualSpacing/>
            </w:pPr>
            <w:r w:rsidRPr="001D7AF4">
              <w:t>Diámetro</w:t>
            </w:r>
            <w:r w:rsidR="001E27B6">
              <w:t xml:space="preserve"> interno</w:t>
            </w:r>
            <w:r w:rsidRPr="001D7AF4">
              <w:t xml:space="preserve">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1E27B6">
        <w:trPr>
          <w:trHeight w:val="350"/>
          <w:jc w:val="center"/>
        </w:trPr>
        <w:tc>
          <w:tcPr>
            <w:tcW w:w="444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514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r w:rsidR="001E27B6">
              <w:t xml:space="preserve">se usan </w:t>
            </w:r>
            <w:proofErr w:type="spellStart"/>
            <w:r w:rsidR="003127AE" w:rsidRPr="001D7AF4">
              <w:t>N.ChlorTubesActive</w:t>
            </w:r>
            <w:proofErr w:type="spellEnd"/>
            <w:r w:rsidR="001E27B6">
              <w:t xml:space="preserve"> </w:t>
            </w:r>
            <w:r w:rsidRPr="001D7AF4">
              <w:t>a la vez)</w:t>
            </w:r>
          </w:p>
          <w:p w:rsidR="00F3649F" w:rsidRPr="001D7AF4" w:rsidRDefault="00F3649F" w:rsidP="00F3649F">
            <w:pPr>
              <w:contextualSpacing/>
            </w:pPr>
            <w:r w:rsidRPr="001D7AF4">
              <w:t>Diámetro</w:t>
            </w:r>
            <w:r w:rsidR="001E27B6">
              <w:t xml:space="preserve"> interno</w:t>
            </w:r>
            <w:r w:rsidRPr="001D7AF4">
              <w:t xml:space="preserve">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1E27B6">
        <w:trPr>
          <w:trHeight w:val="576"/>
          <w:jc w:val="center"/>
        </w:trPr>
        <w:tc>
          <w:tcPr>
            <w:tcW w:w="4442" w:type="dxa"/>
            <w:shd w:val="clear" w:color="auto" w:fill="FFFFFF"/>
          </w:tcPr>
          <w:p w:rsidR="00E22E8E" w:rsidRPr="001D7AF4" w:rsidRDefault="00E22E8E" w:rsidP="009B786C">
            <w:pPr>
              <w:contextualSpacing/>
            </w:pPr>
            <w:r w:rsidRPr="001D7AF4">
              <w:t>Tipo de mezcla rápida</w:t>
            </w:r>
          </w:p>
        </w:tc>
        <w:tc>
          <w:tcPr>
            <w:tcW w:w="514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1E27B6">
        <w:trPr>
          <w:trHeight w:val="314"/>
          <w:jc w:val="center"/>
        </w:trPr>
        <w:tc>
          <w:tcPr>
            <w:tcW w:w="4442" w:type="dxa"/>
          </w:tcPr>
          <w:p w:rsidR="00E22E8E" w:rsidRPr="001D7AF4" w:rsidRDefault="00E22E8E" w:rsidP="009B786C">
            <w:pPr>
              <w:contextualSpacing/>
            </w:pPr>
            <w:r w:rsidRPr="001D7AF4">
              <w:t>Número de canales en el tanque de floculación</w:t>
            </w:r>
          </w:p>
        </w:tc>
        <w:tc>
          <w:tcPr>
            <w:tcW w:w="514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1E27B6">
        <w:trPr>
          <w:trHeight w:val="314"/>
          <w:jc w:val="center"/>
        </w:trPr>
        <w:tc>
          <w:tcPr>
            <w:tcW w:w="4442" w:type="dxa"/>
            <w:hideMark/>
          </w:tcPr>
          <w:p w:rsidR="00E22E8E" w:rsidRPr="001D7AF4" w:rsidRDefault="00E22E8E" w:rsidP="009B786C">
            <w:pPr>
              <w:contextualSpacing/>
            </w:pPr>
            <w:r w:rsidRPr="001D7AF4">
              <w:t>Dimensiones de cada canal de floculación</w:t>
            </w:r>
          </w:p>
        </w:tc>
        <w:tc>
          <w:tcPr>
            <w:tcW w:w="514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1E27B6">
        <w:trPr>
          <w:jc w:val="center"/>
        </w:trPr>
        <w:tc>
          <w:tcPr>
            <w:tcW w:w="4442" w:type="dxa"/>
            <w:hideMark/>
          </w:tcPr>
          <w:p w:rsidR="00E22E8E" w:rsidRPr="001D7AF4" w:rsidRDefault="00E22E8E" w:rsidP="009B786C">
            <w:pPr>
              <w:contextualSpacing/>
            </w:pPr>
            <w:r w:rsidRPr="001D7AF4">
              <w:t xml:space="preserve">Tiempo de </w:t>
            </w:r>
            <w:r w:rsidR="001E27B6">
              <w:t>retención del</w:t>
            </w:r>
            <w:r w:rsidRPr="001D7AF4">
              <w:t xml:space="preserve"> tanque de floculación al caudal máximo de diseño</w:t>
            </w:r>
          </w:p>
        </w:tc>
        <w:tc>
          <w:tcPr>
            <w:tcW w:w="514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1E27B6">
        <w:trPr>
          <w:jc w:val="center"/>
        </w:trPr>
        <w:tc>
          <w:tcPr>
            <w:tcW w:w="444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514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1E27B6">
        <w:trPr>
          <w:jc w:val="center"/>
        </w:trPr>
        <w:tc>
          <w:tcPr>
            <w:tcW w:w="444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514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514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1E27B6">
        <w:trPr>
          <w:jc w:val="center"/>
        </w:trPr>
        <w:tc>
          <w:tcPr>
            <w:tcW w:w="4442" w:type="dxa"/>
            <w:hideMark/>
          </w:tcPr>
          <w:p w:rsidR="00E22E8E" w:rsidRPr="001D7AF4" w:rsidRDefault="00E22E8E" w:rsidP="001E27B6">
            <w:pPr>
              <w:contextualSpacing/>
              <w:rPr>
                <w:highlight w:val="yellow"/>
              </w:rPr>
            </w:pPr>
            <w:r w:rsidRPr="001D7AF4">
              <w:t>Número</w:t>
            </w:r>
            <w:r w:rsidR="001E27B6">
              <w:t xml:space="preserve"> total</w:t>
            </w:r>
            <w:r w:rsidRPr="001D7AF4">
              <w:t xml:space="preserve"> de deflectores en </w:t>
            </w:r>
            <w:r w:rsidR="001E27B6">
              <w:t xml:space="preserve">el </w:t>
            </w:r>
            <w:proofErr w:type="spellStart"/>
            <w:r w:rsidR="001E27B6">
              <w:t>floculador</w:t>
            </w:r>
            <w:proofErr w:type="spellEnd"/>
          </w:p>
        </w:tc>
        <w:tc>
          <w:tcPr>
            <w:tcW w:w="514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5148" w:type="dxa"/>
            <w:shd w:val="clear" w:color="auto" w:fill="auto"/>
            <w:hideMark/>
          </w:tcPr>
          <w:p w:rsidR="00E22E8E" w:rsidRPr="001D7AF4" w:rsidRDefault="00E22E8E" w:rsidP="009B786C">
            <w:pPr>
              <w:contextualSpacing/>
            </w:pPr>
            <w:r w:rsidRPr="001D7AF4">
              <w:t>Láminas de policarbonato</w:t>
            </w:r>
          </w:p>
        </w:tc>
      </w:tr>
      <w:tr w:rsidR="00E22E8E" w:rsidRPr="001D7AF4" w:rsidTr="001E27B6">
        <w:trPr>
          <w:jc w:val="center"/>
        </w:trPr>
        <w:tc>
          <w:tcPr>
            <w:tcW w:w="4442" w:type="dxa"/>
            <w:shd w:val="clear" w:color="auto" w:fill="auto"/>
            <w:hideMark/>
          </w:tcPr>
          <w:p w:rsidR="00E22E8E" w:rsidRPr="001D7AF4" w:rsidRDefault="00954A48" w:rsidP="009B786C">
            <w:pPr>
              <w:contextualSpacing/>
            </w:pPr>
            <w:r w:rsidRPr="001D7AF4">
              <w:lastRenderedPageBreak/>
              <w:t>Dimensiones del canal distribuidor</w:t>
            </w:r>
            <w:r w:rsidR="00E22E8E" w:rsidRPr="001D7AF4">
              <w:t xml:space="preserve"> de los tanques de sedimentación</w:t>
            </w:r>
          </w:p>
        </w:tc>
        <w:tc>
          <w:tcPr>
            <w:tcW w:w="514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1E27B6">
        <w:trPr>
          <w:jc w:val="center"/>
        </w:trPr>
        <w:tc>
          <w:tcPr>
            <w:tcW w:w="4442" w:type="dxa"/>
            <w:shd w:val="clear" w:color="auto" w:fill="auto"/>
            <w:hideMark/>
          </w:tcPr>
          <w:p w:rsidR="00E22E8E" w:rsidRPr="001D7AF4" w:rsidRDefault="00E22E8E" w:rsidP="009B786C">
            <w:pPr>
              <w:contextualSpacing/>
            </w:pPr>
            <w:r w:rsidRPr="001D7AF4">
              <w:t>Dimensiones del canal de salida de los tanques de sedimentación</w:t>
            </w:r>
          </w:p>
        </w:tc>
        <w:tc>
          <w:tcPr>
            <w:tcW w:w="514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1E27B6">
        <w:trPr>
          <w:trHeight w:val="305"/>
          <w:jc w:val="center"/>
        </w:trPr>
        <w:tc>
          <w:tcPr>
            <w:tcW w:w="4442" w:type="dxa"/>
            <w:hideMark/>
          </w:tcPr>
          <w:p w:rsidR="00E22E8E" w:rsidRPr="001D7AF4" w:rsidRDefault="00E22E8E" w:rsidP="009B786C">
            <w:pPr>
              <w:contextualSpacing/>
            </w:pPr>
            <w:r w:rsidRPr="001D7AF4">
              <w:t>Número de tanques de sedimentación</w:t>
            </w:r>
          </w:p>
        </w:tc>
        <w:tc>
          <w:tcPr>
            <w:tcW w:w="514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1E27B6">
        <w:trPr>
          <w:jc w:val="center"/>
        </w:trPr>
        <w:tc>
          <w:tcPr>
            <w:tcW w:w="4442" w:type="dxa"/>
          </w:tcPr>
          <w:p w:rsidR="00E22E8E" w:rsidRPr="001D7AF4" w:rsidRDefault="00E22E8E" w:rsidP="009B786C">
            <w:pPr>
              <w:contextualSpacing/>
            </w:pPr>
            <w:r w:rsidRPr="001D7AF4">
              <w:t>Dimensiones de cada tanque de sedimentación</w:t>
            </w:r>
          </w:p>
        </w:tc>
        <w:tc>
          <w:tcPr>
            <w:tcW w:w="514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1E27B6">
        <w:trPr>
          <w:jc w:val="center"/>
        </w:trPr>
        <w:tc>
          <w:tcPr>
            <w:tcW w:w="444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514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Número total de placas de sedimentación</w:t>
            </w:r>
          </w:p>
        </w:tc>
        <w:tc>
          <w:tcPr>
            <w:tcW w:w="514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Angulo de láminas de sedimentación con respeto al horizontal</w:t>
            </w:r>
          </w:p>
        </w:tc>
        <w:tc>
          <w:tcPr>
            <w:tcW w:w="514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1E27B6">
        <w:trPr>
          <w:jc w:val="center"/>
        </w:trPr>
        <w:tc>
          <w:tcPr>
            <w:tcW w:w="444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514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1E27B6">
        <w:trPr>
          <w:jc w:val="center"/>
        </w:trPr>
        <w:tc>
          <w:tcPr>
            <w:tcW w:w="444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514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514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1E27B6">
        <w:trPr>
          <w:jc w:val="center"/>
        </w:trPr>
        <w:tc>
          <w:tcPr>
            <w:tcW w:w="444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514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5148" w:type="dxa"/>
            <w:shd w:val="clear" w:color="auto" w:fill="FFFFFF"/>
            <w:hideMark/>
          </w:tcPr>
          <w:p w:rsidR="00E22E8E" w:rsidRPr="001D7AF4" w:rsidRDefault="00954A48" w:rsidP="009B786C">
            <w:pPr>
              <w:contextualSpacing/>
            </w:pPr>
            <w:r w:rsidRPr="001D7AF4">
              <w:t>N.Fi</w:t>
            </w:r>
          </w:p>
        </w:tc>
      </w:tr>
      <w:tr w:rsidR="00E22E8E" w:rsidRPr="001D7AF4" w:rsidTr="001E27B6">
        <w:trPr>
          <w:jc w:val="center"/>
        </w:trPr>
        <w:tc>
          <w:tcPr>
            <w:tcW w:w="444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514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Profundidad de cada capa del lecho filtrante</w:t>
            </w:r>
          </w:p>
        </w:tc>
        <w:tc>
          <w:tcPr>
            <w:tcW w:w="514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514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Material filtrante</w:t>
            </w:r>
          </w:p>
        </w:tc>
        <w:tc>
          <w:tcPr>
            <w:tcW w:w="5148" w:type="dxa"/>
            <w:shd w:val="clear" w:color="auto" w:fill="FFFFFF"/>
            <w:hideMark/>
          </w:tcPr>
          <w:p w:rsidR="00E22E8E" w:rsidRPr="001D7AF4" w:rsidRDefault="00E22E8E" w:rsidP="009B786C">
            <w:pPr>
              <w:contextualSpacing/>
            </w:pPr>
            <w:r w:rsidRPr="001D7AF4">
              <w:t>Arena de sílice</w:t>
            </w:r>
          </w:p>
        </w:tc>
      </w:tr>
      <w:tr w:rsidR="00E22E8E" w:rsidRPr="001D7AF4" w:rsidTr="001E27B6">
        <w:trPr>
          <w:jc w:val="center"/>
        </w:trPr>
        <w:tc>
          <w:tcPr>
            <w:tcW w:w="444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514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1E27B6">
        <w:trPr>
          <w:jc w:val="center"/>
        </w:trPr>
        <w:tc>
          <w:tcPr>
            <w:tcW w:w="444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514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5148" w:type="dxa"/>
            <w:shd w:val="clear" w:color="auto" w:fill="FFFFFF"/>
            <w:hideMark/>
          </w:tcPr>
          <w:p w:rsidR="00E22E8E" w:rsidRPr="001D7AF4" w:rsidRDefault="00954A48" w:rsidP="009B786C">
            <w:pPr>
              <w:contextualSpacing/>
            </w:pPr>
            <w:r w:rsidRPr="001D7AF4">
              <w:rPr>
                <w:szCs w:val="24"/>
              </w:rPr>
              <w:t>H.Fi</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5148" w:type="dxa"/>
            <w:shd w:val="clear" w:color="auto" w:fill="FFFFFF"/>
            <w:hideMark/>
          </w:tcPr>
          <w:p w:rsidR="00E22E8E" w:rsidRPr="001D7AF4" w:rsidRDefault="00954A48" w:rsidP="009B786C">
            <w:pPr>
              <w:contextualSpacing/>
            </w:pPr>
            <w:r w:rsidRPr="001D7AF4">
              <w:t>L.Fi</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514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DF3975">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50"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51"/>
      <w:footerReference w:type="default" r:id="rId52"/>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3930" w:rsidRDefault="00063930" w:rsidP="00532D00">
      <w:pPr>
        <w:spacing w:line="240" w:lineRule="auto"/>
      </w:pPr>
      <w:r>
        <w:separator/>
      </w:r>
    </w:p>
  </w:endnote>
  <w:endnote w:type="continuationSeparator" w:id="0">
    <w:p w:rsidR="00063930" w:rsidRDefault="00063930"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443C18" w:rsidRDefault="00443C18">
        <w:pPr>
          <w:pStyle w:val="Footer"/>
          <w:jc w:val="right"/>
        </w:pPr>
        <w:r>
          <w:fldChar w:fldCharType="begin"/>
        </w:r>
        <w:r>
          <w:instrText xml:space="preserve"> PAGE   \* MERGEFORMAT </w:instrText>
        </w:r>
        <w:r>
          <w:fldChar w:fldCharType="separate"/>
        </w:r>
        <w:r w:rsidR="009624EA">
          <w:rPr>
            <w:noProof/>
          </w:rPr>
          <w:t>46</w:t>
        </w:r>
        <w:r>
          <w:rPr>
            <w:noProof/>
          </w:rPr>
          <w:fldChar w:fldCharType="end"/>
        </w:r>
      </w:p>
    </w:sdtContent>
  </w:sdt>
  <w:p w:rsidR="00443C18" w:rsidRDefault="00443C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3930" w:rsidRDefault="00063930" w:rsidP="00532D00">
      <w:pPr>
        <w:spacing w:line="240" w:lineRule="auto"/>
      </w:pPr>
      <w:r>
        <w:separator/>
      </w:r>
    </w:p>
  </w:footnote>
  <w:footnote w:type="continuationSeparator" w:id="0">
    <w:p w:rsidR="00063930" w:rsidRDefault="00063930"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3C18" w:rsidRDefault="00443C18"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8D08F90"/>
    <w:lvl w:ilvl="0">
      <w:start w:val="1"/>
      <w:numFmt w:val="decimal"/>
      <w:lvlText w:val="%1."/>
      <w:lvlJc w:val="left"/>
      <w:pPr>
        <w:tabs>
          <w:tab w:val="num" w:pos="1800"/>
        </w:tabs>
        <w:ind w:left="1800" w:hanging="360"/>
      </w:pPr>
    </w:lvl>
  </w:abstractNum>
  <w:abstractNum w:abstractNumId="1">
    <w:nsid w:val="FFFFFF7D"/>
    <w:multiLevelType w:val="singleLevel"/>
    <w:tmpl w:val="6DC49694"/>
    <w:lvl w:ilvl="0">
      <w:start w:val="1"/>
      <w:numFmt w:val="decimal"/>
      <w:lvlText w:val="%1."/>
      <w:lvlJc w:val="left"/>
      <w:pPr>
        <w:tabs>
          <w:tab w:val="num" w:pos="1440"/>
        </w:tabs>
        <w:ind w:left="1440" w:hanging="360"/>
      </w:pPr>
    </w:lvl>
  </w:abstractNum>
  <w:abstractNum w:abstractNumId="2">
    <w:nsid w:val="FFFFFF7E"/>
    <w:multiLevelType w:val="singleLevel"/>
    <w:tmpl w:val="17D842C8"/>
    <w:lvl w:ilvl="0">
      <w:start w:val="1"/>
      <w:numFmt w:val="decimal"/>
      <w:lvlText w:val="%1."/>
      <w:lvlJc w:val="left"/>
      <w:pPr>
        <w:tabs>
          <w:tab w:val="num" w:pos="1080"/>
        </w:tabs>
        <w:ind w:left="1080" w:hanging="360"/>
      </w:pPr>
    </w:lvl>
  </w:abstractNum>
  <w:abstractNum w:abstractNumId="3">
    <w:nsid w:val="FFFFFF7F"/>
    <w:multiLevelType w:val="singleLevel"/>
    <w:tmpl w:val="602623B6"/>
    <w:lvl w:ilvl="0">
      <w:start w:val="1"/>
      <w:numFmt w:val="decimal"/>
      <w:lvlText w:val="%1."/>
      <w:lvlJc w:val="left"/>
      <w:pPr>
        <w:tabs>
          <w:tab w:val="num" w:pos="720"/>
        </w:tabs>
        <w:ind w:left="720" w:hanging="360"/>
      </w:pPr>
    </w:lvl>
  </w:abstractNum>
  <w:abstractNum w:abstractNumId="4">
    <w:nsid w:val="FFFFFF80"/>
    <w:multiLevelType w:val="singleLevel"/>
    <w:tmpl w:val="FABE10B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0A0E85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D48CEF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45A65C5C"/>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5BE4C43A"/>
    <w:lvl w:ilvl="0">
      <w:start w:val="1"/>
      <w:numFmt w:val="decimal"/>
      <w:lvlText w:val="%1."/>
      <w:lvlJc w:val="left"/>
      <w:pPr>
        <w:tabs>
          <w:tab w:val="num" w:pos="360"/>
        </w:tabs>
        <w:ind w:left="360" w:hanging="360"/>
      </w:pPr>
    </w:lvl>
  </w:abstractNum>
  <w:abstractNum w:abstractNumId="9">
    <w:nsid w:val="FFFFFF89"/>
    <w:multiLevelType w:val="singleLevel"/>
    <w:tmpl w:val="AA5E568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08D2178E"/>
    <w:multiLevelType w:val="hybridMultilevel"/>
    <w:tmpl w:val="97F4CF4E"/>
    <w:lvl w:ilvl="0" w:tplc="0409000B">
      <w:start w:val="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6F1645"/>
    <w:multiLevelType w:val="hybridMultilevel"/>
    <w:tmpl w:val="FF587E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805312"/>
    <w:multiLevelType w:val="hybridMultilevel"/>
    <w:tmpl w:val="60922C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240671"/>
    <w:multiLevelType w:val="hybridMultilevel"/>
    <w:tmpl w:val="11B480D6"/>
    <w:lvl w:ilvl="0" w:tplc="5EE6F40C">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8">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9">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21">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5">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7">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8">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E6078E"/>
    <w:multiLevelType w:val="multilevel"/>
    <w:tmpl w:val="E7E6EA50"/>
    <w:numStyleLink w:val="NumberedList"/>
  </w:abstractNum>
  <w:abstractNum w:abstractNumId="32">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31"/>
  </w:num>
  <w:num w:numId="3">
    <w:abstractNumId w:val="33"/>
  </w:num>
  <w:num w:numId="4">
    <w:abstractNumId w:val="24"/>
  </w:num>
  <w:num w:numId="5">
    <w:abstractNumId w:val="10"/>
  </w:num>
  <w:num w:numId="6">
    <w:abstractNumId w:val="21"/>
  </w:num>
  <w:num w:numId="7">
    <w:abstractNumId w:val="27"/>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4"/>
  </w:num>
  <w:num w:numId="19">
    <w:abstractNumId w:val="20"/>
  </w:num>
  <w:num w:numId="20">
    <w:abstractNumId w:val="34"/>
  </w:num>
  <w:num w:numId="21">
    <w:abstractNumId w:val="18"/>
  </w:num>
  <w:num w:numId="22">
    <w:abstractNumId w:val="17"/>
  </w:num>
  <w:num w:numId="23">
    <w:abstractNumId w:val="26"/>
  </w:num>
  <w:num w:numId="24">
    <w:abstractNumId w:val="29"/>
  </w:num>
  <w:num w:numId="25">
    <w:abstractNumId w:val="25"/>
  </w:num>
  <w:num w:numId="26">
    <w:abstractNumId w:val="15"/>
  </w:num>
  <w:num w:numId="27">
    <w:abstractNumId w:val="22"/>
  </w:num>
  <w:num w:numId="28">
    <w:abstractNumId w:val="32"/>
  </w:num>
  <w:num w:numId="29">
    <w:abstractNumId w:val="30"/>
  </w:num>
  <w:num w:numId="30">
    <w:abstractNumId w:val="28"/>
  </w:num>
  <w:num w:numId="31">
    <w:abstractNumId w:val="19"/>
  </w:num>
  <w:num w:numId="32">
    <w:abstractNumId w:val="13"/>
  </w:num>
  <w:num w:numId="33">
    <w:abstractNumId w:val="12"/>
  </w:num>
  <w:num w:numId="34">
    <w:abstractNumId w:val="11"/>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757"/>
    <w:rsid w:val="00020B60"/>
    <w:rsid w:val="000217C8"/>
    <w:rsid w:val="000233B3"/>
    <w:rsid w:val="000238DE"/>
    <w:rsid w:val="0002524E"/>
    <w:rsid w:val="000256FB"/>
    <w:rsid w:val="0003483B"/>
    <w:rsid w:val="000354AB"/>
    <w:rsid w:val="00035D11"/>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93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3445"/>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59ED"/>
    <w:rsid w:val="00146F87"/>
    <w:rsid w:val="00147350"/>
    <w:rsid w:val="001474F0"/>
    <w:rsid w:val="00151092"/>
    <w:rsid w:val="00151C12"/>
    <w:rsid w:val="00155210"/>
    <w:rsid w:val="00157BD7"/>
    <w:rsid w:val="001600AF"/>
    <w:rsid w:val="00160BCE"/>
    <w:rsid w:val="001618E3"/>
    <w:rsid w:val="00161974"/>
    <w:rsid w:val="00162F0E"/>
    <w:rsid w:val="00163703"/>
    <w:rsid w:val="00163877"/>
    <w:rsid w:val="001649B7"/>
    <w:rsid w:val="00165F6F"/>
    <w:rsid w:val="00166557"/>
    <w:rsid w:val="001676B4"/>
    <w:rsid w:val="00171909"/>
    <w:rsid w:val="001744E4"/>
    <w:rsid w:val="00176D9C"/>
    <w:rsid w:val="00177996"/>
    <w:rsid w:val="00181622"/>
    <w:rsid w:val="00190697"/>
    <w:rsid w:val="00193CE0"/>
    <w:rsid w:val="0019444C"/>
    <w:rsid w:val="00194C12"/>
    <w:rsid w:val="00195138"/>
    <w:rsid w:val="001A246B"/>
    <w:rsid w:val="001A3E60"/>
    <w:rsid w:val="001A48C8"/>
    <w:rsid w:val="001A6CCD"/>
    <w:rsid w:val="001A7836"/>
    <w:rsid w:val="001B0320"/>
    <w:rsid w:val="001B063C"/>
    <w:rsid w:val="001B22BC"/>
    <w:rsid w:val="001B3858"/>
    <w:rsid w:val="001B5C5C"/>
    <w:rsid w:val="001B6B0A"/>
    <w:rsid w:val="001B7253"/>
    <w:rsid w:val="001B73D9"/>
    <w:rsid w:val="001C11A7"/>
    <w:rsid w:val="001C4F54"/>
    <w:rsid w:val="001D2A61"/>
    <w:rsid w:val="001D41F4"/>
    <w:rsid w:val="001D7AF4"/>
    <w:rsid w:val="001E012F"/>
    <w:rsid w:val="001E137B"/>
    <w:rsid w:val="001E27B6"/>
    <w:rsid w:val="001E3307"/>
    <w:rsid w:val="001E47F6"/>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156"/>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4F2C"/>
    <w:rsid w:val="002B55E5"/>
    <w:rsid w:val="002C0BA8"/>
    <w:rsid w:val="002C26D6"/>
    <w:rsid w:val="002C7B47"/>
    <w:rsid w:val="002D12AB"/>
    <w:rsid w:val="002D21CC"/>
    <w:rsid w:val="002D6B44"/>
    <w:rsid w:val="002D7053"/>
    <w:rsid w:val="002E1497"/>
    <w:rsid w:val="002E289C"/>
    <w:rsid w:val="002E40C3"/>
    <w:rsid w:val="002E5038"/>
    <w:rsid w:val="002E5D01"/>
    <w:rsid w:val="002E7B46"/>
    <w:rsid w:val="002F189E"/>
    <w:rsid w:val="002F2A6D"/>
    <w:rsid w:val="002F554D"/>
    <w:rsid w:val="002F5EC9"/>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542F"/>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28DC"/>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027"/>
    <w:rsid w:val="003E19A2"/>
    <w:rsid w:val="003E1E37"/>
    <w:rsid w:val="003E2243"/>
    <w:rsid w:val="003E2D37"/>
    <w:rsid w:val="003E3B5F"/>
    <w:rsid w:val="003E6C3B"/>
    <w:rsid w:val="003F28CF"/>
    <w:rsid w:val="003F36A8"/>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43C18"/>
    <w:rsid w:val="004505A6"/>
    <w:rsid w:val="00452A69"/>
    <w:rsid w:val="004531D3"/>
    <w:rsid w:val="00453249"/>
    <w:rsid w:val="00453AE0"/>
    <w:rsid w:val="00453D26"/>
    <w:rsid w:val="004576DC"/>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51D"/>
    <w:rsid w:val="004D4710"/>
    <w:rsid w:val="004E3826"/>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57ADB"/>
    <w:rsid w:val="00560C4B"/>
    <w:rsid w:val="00561D4C"/>
    <w:rsid w:val="00563063"/>
    <w:rsid w:val="0056713B"/>
    <w:rsid w:val="005672C2"/>
    <w:rsid w:val="00567930"/>
    <w:rsid w:val="00572789"/>
    <w:rsid w:val="0057518E"/>
    <w:rsid w:val="0057542E"/>
    <w:rsid w:val="00580A53"/>
    <w:rsid w:val="00580D8B"/>
    <w:rsid w:val="00581EF1"/>
    <w:rsid w:val="00582A96"/>
    <w:rsid w:val="00587538"/>
    <w:rsid w:val="00587602"/>
    <w:rsid w:val="005906E6"/>
    <w:rsid w:val="00591E5C"/>
    <w:rsid w:val="0059288F"/>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AE0"/>
    <w:rsid w:val="00607B64"/>
    <w:rsid w:val="00614C42"/>
    <w:rsid w:val="006164D2"/>
    <w:rsid w:val="00616AAE"/>
    <w:rsid w:val="00617D86"/>
    <w:rsid w:val="00617FC0"/>
    <w:rsid w:val="006201AF"/>
    <w:rsid w:val="006206E3"/>
    <w:rsid w:val="00622F08"/>
    <w:rsid w:val="00623423"/>
    <w:rsid w:val="00624009"/>
    <w:rsid w:val="00624A48"/>
    <w:rsid w:val="00624D0F"/>
    <w:rsid w:val="006261D3"/>
    <w:rsid w:val="00627D8E"/>
    <w:rsid w:val="00631703"/>
    <w:rsid w:val="0063199C"/>
    <w:rsid w:val="006331A6"/>
    <w:rsid w:val="0063453B"/>
    <w:rsid w:val="00640475"/>
    <w:rsid w:val="006405DA"/>
    <w:rsid w:val="0064259D"/>
    <w:rsid w:val="00642666"/>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46C6"/>
    <w:rsid w:val="00685C5F"/>
    <w:rsid w:val="00690C17"/>
    <w:rsid w:val="00691196"/>
    <w:rsid w:val="006941D9"/>
    <w:rsid w:val="00695876"/>
    <w:rsid w:val="0069680F"/>
    <w:rsid w:val="006A02DD"/>
    <w:rsid w:val="006A0331"/>
    <w:rsid w:val="006A05F3"/>
    <w:rsid w:val="006A0671"/>
    <w:rsid w:val="006A2281"/>
    <w:rsid w:val="006A27E6"/>
    <w:rsid w:val="006A311C"/>
    <w:rsid w:val="006A3DD7"/>
    <w:rsid w:val="006A3FDB"/>
    <w:rsid w:val="006A42F0"/>
    <w:rsid w:val="006A6F05"/>
    <w:rsid w:val="006A7F43"/>
    <w:rsid w:val="006B3451"/>
    <w:rsid w:val="006B7B5B"/>
    <w:rsid w:val="006C569C"/>
    <w:rsid w:val="006C595E"/>
    <w:rsid w:val="006C68FD"/>
    <w:rsid w:val="006C7C76"/>
    <w:rsid w:val="006D0D4D"/>
    <w:rsid w:val="006F16B7"/>
    <w:rsid w:val="006F1CAF"/>
    <w:rsid w:val="006F453B"/>
    <w:rsid w:val="00702CC5"/>
    <w:rsid w:val="0070434C"/>
    <w:rsid w:val="00704A79"/>
    <w:rsid w:val="007053AC"/>
    <w:rsid w:val="007074A4"/>
    <w:rsid w:val="00707B4D"/>
    <w:rsid w:val="00711F4F"/>
    <w:rsid w:val="00712B6B"/>
    <w:rsid w:val="007152D6"/>
    <w:rsid w:val="007239F3"/>
    <w:rsid w:val="00730573"/>
    <w:rsid w:val="00730933"/>
    <w:rsid w:val="007327A5"/>
    <w:rsid w:val="007363B1"/>
    <w:rsid w:val="007416FF"/>
    <w:rsid w:val="0074349D"/>
    <w:rsid w:val="00745DF2"/>
    <w:rsid w:val="00752E8B"/>
    <w:rsid w:val="0075541D"/>
    <w:rsid w:val="007628F4"/>
    <w:rsid w:val="007635B5"/>
    <w:rsid w:val="007639E5"/>
    <w:rsid w:val="00764D7C"/>
    <w:rsid w:val="00767095"/>
    <w:rsid w:val="00770093"/>
    <w:rsid w:val="00770728"/>
    <w:rsid w:val="007739AD"/>
    <w:rsid w:val="0077625A"/>
    <w:rsid w:val="00776D33"/>
    <w:rsid w:val="00776E3E"/>
    <w:rsid w:val="00782D16"/>
    <w:rsid w:val="00783746"/>
    <w:rsid w:val="00783EBE"/>
    <w:rsid w:val="0078577C"/>
    <w:rsid w:val="00785C11"/>
    <w:rsid w:val="007919C3"/>
    <w:rsid w:val="00792DDB"/>
    <w:rsid w:val="0079389C"/>
    <w:rsid w:val="007A2A7A"/>
    <w:rsid w:val="007A2F93"/>
    <w:rsid w:val="007A3B4C"/>
    <w:rsid w:val="007A5FC5"/>
    <w:rsid w:val="007A6695"/>
    <w:rsid w:val="007A78F6"/>
    <w:rsid w:val="007B0580"/>
    <w:rsid w:val="007B12D8"/>
    <w:rsid w:val="007B1875"/>
    <w:rsid w:val="007C09D8"/>
    <w:rsid w:val="007C143C"/>
    <w:rsid w:val="007C1AEE"/>
    <w:rsid w:val="007C37AD"/>
    <w:rsid w:val="007C4E23"/>
    <w:rsid w:val="007C4F42"/>
    <w:rsid w:val="007C56C0"/>
    <w:rsid w:val="007D2D93"/>
    <w:rsid w:val="007D5591"/>
    <w:rsid w:val="007D5D23"/>
    <w:rsid w:val="007D766A"/>
    <w:rsid w:val="007E090F"/>
    <w:rsid w:val="007E1229"/>
    <w:rsid w:val="007E2EFF"/>
    <w:rsid w:val="007E3A4F"/>
    <w:rsid w:val="007E4281"/>
    <w:rsid w:val="007E6077"/>
    <w:rsid w:val="007E6E66"/>
    <w:rsid w:val="007E7497"/>
    <w:rsid w:val="007F4289"/>
    <w:rsid w:val="007F4951"/>
    <w:rsid w:val="007F4A19"/>
    <w:rsid w:val="007F4A8B"/>
    <w:rsid w:val="007F4C28"/>
    <w:rsid w:val="007F6B0C"/>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47E43"/>
    <w:rsid w:val="0085053B"/>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96156"/>
    <w:rsid w:val="008A18DF"/>
    <w:rsid w:val="008A3783"/>
    <w:rsid w:val="008A4AB8"/>
    <w:rsid w:val="008A688A"/>
    <w:rsid w:val="008A7B58"/>
    <w:rsid w:val="008B022A"/>
    <w:rsid w:val="008B231B"/>
    <w:rsid w:val="008B4CF0"/>
    <w:rsid w:val="008B5071"/>
    <w:rsid w:val="008B5C7B"/>
    <w:rsid w:val="008B707D"/>
    <w:rsid w:val="008B7C15"/>
    <w:rsid w:val="008C0B3C"/>
    <w:rsid w:val="008C1303"/>
    <w:rsid w:val="008C15A6"/>
    <w:rsid w:val="008C1C87"/>
    <w:rsid w:val="008C2024"/>
    <w:rsid w:val="008C4C9B"/>
    <w:rsid w:val="008C698B"/>
    <w:rsid w:val="008D0F7E"/>
    <w:rsid w:val="008D13D9"/>
    <w:rsid w:val="008D17BD"/>
    <w:rsid w:val="008D36BC"/>
    <w:rsid w:val="008D5E8B"/>
    <w:rsid w:val="008E01C6"/>
    <w:rsid w:val="008E1EC0"/>
    <w:rsid w:val="008E4A6C"/>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36701"/>
    <w:rsid w:val="00940714"/>
    <w:rsid w:val="00943B9C"/>
    <w:rsid w:val="00944540"/>
    <w:rsid w:val="00946AA4"/>
    <w:rsid w:val="00946B2E"/>
    <w:rsid w:val="00951D06"/>
    <w:rsid w:val="00954A48"/>
    <w:rsid w:val="009559DD"/>
    <w:rsid w:val="00956BDB"/>
    <w:rsid w:val="009624EA"/>
    <w:rsid w:val="0096371F"/>
    <w:rsid w:val="009639CA"/>
    <w:rsid w:val="00965740"/>
    <w:rsid w:val="0097058D"/>
    <w:rsid w:val="00970B13"/>
    <w:rsid w:val="00972191"/>
    <w:rsid w:val="00973038"/>
    <w:rsid w:val="0097308A"/>
    <w:rsid w:val="00977EFA"/>
    <w:rsid w:val="00977F73"/>
    <w:rsid w:val="0098029B"/>
    <w:rsid w:val="00980F49"/>
    <w:rsid w:val="00982CEE"/>
    <w:rsid w:val="00982D91"/>
    <w:rsid w:val="00984604"/>
    <w:rsid w:val="0098473C"/>
    <w:rsid w:val="00985408"/>
    <w:rsid w:val="00993FE1"/>
    <w:rsid w:val="009942F9"/>
    <w:rsid w:val="00994947"/>
    <w:rsid w:val="009959BF"/>
    <w:rsid w:val="009A1155"/>
    <w:rsid w:val="009A14C2"/>
    <w:rsid w:val="009A1BBE"/>
    <w:rsid w:val="009A2605"/>
    <w:rsid w:val="009A39F4"/>
    <w:rsid w:val="009A40B2"/>
    <w:rsid w:val="009A5F98"/>
    <w:rsid w:val="009A792D"/>
    <w:rsid w:val="009A7CB9"/>
    <w:rsid w:val="009B1178"/>
    <w:rsid w:val="009B18AD"/>
    <w:rsid w:val="009B52EC"/>
    <w:rsid w:val="009B6CBD"/>
    <w:rsid w:val="009B71C3"/>
    <w:rsid w:val="009B7592"/>
    <w:rsid w:val="009B786C"/>
    <w:rsid w:val="009C2340"/>
    <w:rsid w:val="009C25BC"/>
    <w:rsid w:val="009C29D1"/>
    <w:rsid w:val="009C37CC"/>
    <w:rsid w:val="009C6827"/>
    <w:rsid w:val="009D0009"/>
    <w:rsid w:val="009D0CF5"/>
    <w:rsid w:val="009D2FA6"/>
    <w:rsid w:val="009D49A4"/>
    <w:rsid w:val="009E0D15"/>
    <w:rsid w:val="009E16B3"/>
    <w:rsid w:val="009E3027"/>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5E8"/>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4D3F"/>
    <w:rsid w:val="00A958AE"/>
    <w:rsid w:val="00A965FE"/>
    <w:rsid w:val="00A96B6A"/>
    <w:rsid w:val="00A97228"/>
    <w:rsid w:val="00AA0081"/>
    <w:rsid w:val="00AA0208"/>
    <w:rsid w:val="00AA3700"/>
    <w:rsid w:val="00AA3D3C"/>
    <w:rsid w:val="00AA4618"/>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2C8D"/>
    <w:rsid w:val="00B9370D"/>
    <w:rsid w:val="00B94A55"/>
    <w:rsid w:val="00B9628C"/>
    <w:rsid w:val="00BA0DBC"/>
    <w:rsid w:val="00BA450A"/>
    <w:rsid w:val="00BA46B9"/>
    <w:rsid w:val="00BA505A"/>
    <w:rsid w:val="00BB50C1"/>
    <w:rsid w:val="00BB5ADC"/>
    <w:rsid w:val="00BC0A1D"/>
    <w:rsid w:val="00BC3999"/>
    <w:rsid w:val="00BC6F28"/>
    <w:rsid w:val="00BD06ED"/>
    <w:rsid w:val="00BD1495"/>
    <w:rsid w:val="00BD4AEB"/>
    <w:rsid w:val="00BD5D58"/>
    <w:rsid w:val="00BD69AE"/>
    <w:rsid w:val="00BE0238"/>
    <w:rsid w:val="00BE3202"/>
    <w:rsid w:val="00BE4CC7"/>
    <w:rsid w:val="00BE5DFF"/>
    <w:rsid w:val="00BE7910"/>
    <w:rsid w:val="00BF129E"/>
    <w:rsid w:val="00BF1988"/>
    <w:rsid w:val="00BF58F3"/>
    <w:rsid w:val="00BF72D0"/>
    <w:rsid w:val="00C00986"/>
    <w:rsid w:val="00C0109B"/>
    <w:rsid w:val="00C01A20"/>
    <w:rsid w:val="00C0222A"/>
    <w:rsid w:val="00C06B2A"/>
    <w:rsid w:val="00C16D29"/>
    <w:rsid w:val="00C2250A"/>
    <w:rsid w:val="00C23B06"/>
    <w:rsid w:val="00C24EFE"/>
    <w:rsid w:val="00C26014"/>
    <w:rsid w:val="00C304CF"/>
    <w:rsid w:val="00C30661"/>
    <w:rsid w:val="00C3253E"/>
    <w:rsid w:val="00C37511"/>
    <w:rsid w:val="00C37BC9"/>
    <w:rsid w:val="00C37D9C"/>
    <w:rsid w:val="00C40F2F"/>
    <w:rsid w:val="00C45BBB"/>
    <w:rsid w:val="00C47B0E"/>
    <w:rsid w:val="00C47FFA"/>
    <w:rsid w:val="00C55245"/>
    <w:rsid w:val="00C55B9D"/>
    <w:rsid w:val="00C620C9"/>
    <w:rsid w:val="00C64021"/>
    <w:rsid w:val="00C6667B"/>
    <w:rsid w:val="00C666E6"/>
    <w:rsid w:val="00C72033"/>
    <w:rsid w:val="00C724BC"/>
    <w:rsid w:val="00C73BF1"/>
    <w:rsid w:val="00C74543"/>
    <w:rsid w:val="00C7681D"/>
    <w:rsid w:val="00C80EEA"/>
    <w:rsid w:val="00C818CF"/>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D7BC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22C4B"/>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4B0F"/>
    <w:rsid w:val="00D759B0"/>
    <w:rsid w:val="00D7600C"/>
    <w:rsid w:val="00D8066E"/>
    <w:rsid w:val="00D80BA7"/>
    <w:rsid w:val="00D81277"/>
    <w:rsid w:val="00D8136A"/>
    <w:rsid w:val="00D81CF4"/>
    <w:rsid w:val="00D8438E"/>
    <w:rsid w:val="00D85C80"/>
    <w:rsid w:val="00D91482"/>
    <w:rsid w:val="00D92882"/>
    <w:rsid w:val="00D943A0"/>
    <w:rsid w:val="00D96257"/>
    <w:rsid w:val="00D9723E"/>
    <w:rsid w:val="00DA0913"/>
    <w:rsid w:val="00DA0FC7"/>
    <w:rsid w:val="00DA17C0"/>
    <w:rsid w:val="00DA1A5F"/>
    <w:rsid w:val="00DA5FB8"/>
    <w:rsid w:val="00DB156E"/>
    <w:rsid w:val="00DB5025"/>
    <w:rsid w:val="00DC4A20"/>
    <w:rsid w:val="00DC4FA9"/>
    <w:rsid w:val="00DC6B91"/>
    <w:rsid w:val="00DC788F"/>
    <w:rsid w:val="00DD000F"/>
    <w:rsid w:val="00DD11C1"/>
    <w:rsid w:val="00DD2FF7"/>
    <w:rsid w:val="00DD3D9C"/>
    <w:rsid w:val="00DD5DE9"/>
    <w:rsid w:val="00DD7FE3"/>
    <w:rsid w:val="00DE02D3"/>
    <w:rsid w:val="00DE261F"/>
    <w:rsid w:val="00DE4BE9"/>
    <w:rsid w:val="00DE653A"/>
    <w:rsid w:val="00DE7673"/>
    <w:rsid w:val="00DF18CB"/>
    <w:rsid w:val="00DF2ACA"/>
    <w:rsid w:val="00DF3975"/>
    <w:rsid w:val="00DF5A4E"/>
    <w:rsid w:val="00DF6FE1"/>
    <w:rsid w:val="00DF709E"/>
    <w:rsid w:val="00DF7A55"/>
    <w:rsid w:val="00E048CF"/>
    <w:rsid w:val="00E06AD7"/>
    <w:rsid w:val="00E06C46"/>
    <w:rsid w:val="00E103F5"/>
    <w:rsid w:val="00E11252"/>
    <w:rsid w:val="00E146AE"/>
    <w:rsid w:val="00E15218"/>
    <w:rsid w:val="00E1597B"/>
    <w:rsid w:val="00E167A4"/>
    <w:rsid w:val="00E16D17"/>
    <w:rsid w:val="00E22E8E"/>
    <w:rsid w:val="00E23682"/>
    <w:rsid w:val="00E25B5C"/>
    <w:rsid w:val="00E25E13"/>
    <w:rsid w:val="00E30897"/>
    <w:rsid w:val="00E351A8"/>
    <w:rsid w:val="00E355CF"/>
    <w:rsid w:val="00E35C06"/>
    <w:rsid w:val="00E37292"/>
    <w:rsid w:val="00E4450A"/>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97BBF"/>
    <w:rsid w:val="00EA0634"/>
    <w:rsid w:val="00EA33F3"/>
    <w:rsid w:val="00EA3432"/>
    <w:rsid w:val="00EA53C1"/>
    <w:rsid w:val="00EA634F"/>
    <w:rsid w:val="00EA7694"/>
    <w:rsid w:val="00EB5809"/>
    <w:rsid w:val="00EB635B"/>
    <w:rsid w:val="00EC34B9"/>
    <w:rsid w:val="00EC36F9"/>
    <w:rsid w:val="00EC4FAA"/>
    <w:rsid w:val="00EC515B"/>
    <w:rsid w:val="00EC6394"/>
    <w:rsid w:val="00EC71D8"/>
    <w:rsid w:val="00EC75B8"/>
    <w:rsid w:val="00ED1A09"/>
    <w:rsid w:val="00ED3068"/>
    <w:rsid w:val="00ED6848"/>
    <w:rsid w:val="00EE0942"/>
    <w:rsid w:val="00EE206F"/>
    <w:rsid w:val="00EF0219"/>
    <w:rsid w:val="00EF022C"/>
    <w:rsid w:val="00EF3407"/>
    <w:rsid w:val="00EF6B07"/>
    <w:rsid w:val="00EF6C4E"/>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2DA"/>
    <w:rsid w:val="00FA0B28"/>
    <w:rsid w:val="00FA1B15"/>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D682F"/>
    <w:rsid w:val="00FE144C"/>
    <w:rsid w:val="00FE182D"/>
    <w:rsid w:val="00FE1AC6"/>
    <w:rsid w:val="00FE3528"/>
    <w:rsid w:val="00FE3654"/>
    <w:rsid w:val="00FE4D69"/>
    <w:rsid w:val="00FE79EC"/>
    <w:rsid w:val="00FF1368"/>
    <w:rsid w:val="00FF3274"/>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13"/>
        <o:r id="V:Rule2" type="connector" idref="#Straight Arrow Connector 8"/>
        <o:r id="V:Rule3" type="connector" idref="#Straight Arrow Connector 744"/>
        <o:r id="V:Rule4" type="connector" idref="#Straight Arrow Connector 712"/>
        <o:r id="V:Rule5" type="connector" idref="#Straight Arrow Connector 703"/>
        <o:r id="V:Rule6" type="connector" idref="#Straight Arrow Connector 732"/>
        <o:r id="V:Rule7" type="connector" idref="#Straight Arrow Connector 838"/>
        <o:r id="V:Rule8" type="connector" idref="#Straight Arrow Connector 766"/>
        <o:r id="V:Rule9" type="connector" idref="#Straight Arrow Connector 738"/>
        <o:r id="V:Rule10" type="connector" idref="#Straight Arrow Connector 701"/>
        <o:r id="V:Rule11" type="connector" idref="#Straight Arrow Connector 716"/>
        <o:r id="V:Rule12" type="connector" idref="#Straight Arrow Connector 798"/>
        <o:r id="V:Rule13" type="connector" idref="#Straight Arrow Connector 697"/>
        <o:r id="V:Rule14" type="connector" idref="#Straight Arrow Connector 45"/>
        <o:r id="V:Rule15" type="connector" idref="#Straight Arrow Connector 1036"/>
        <o:r id="V:Rule16" type="connector" idref="#Straight Arrow Connector 1038"/>
        <o:r id="V:Rule17" type="connector" idref="#Straight Arrow Connector 1040"/>
        <o:r id="V:Rule18" type="connector" idref="#Straight Arrow Connector 786"/>
        <o:r id="V:Rule19" type="connector" idref="#Straight Arrow Connector 1041"/>
        <o:r id="V:Rule20" type="connector" idref="#Straight Arrow Connector 18"/>
        <o:r id="V:Rule21" type="connector" idref="#Straight Arrow Connector 84"/>
        <o:r id="V:Rule22" type="connector" idref="#Straight Arrow Connector 796"/>
        <o:r id="V:Rule23" type="connector" idref="#Straight Arrow Connector 791"/>
        <o:r id="V:Rule24" type="connector" idref="#Straight Arrow Connector 731"/>
        <o:r id="V:Rule25" type="connector" idref="#Straight Arrow Connector 1039"/>
        <o:r id="V:Rule26" type="connector" idref="#Straight Arrow Connector 709"/>
        <o:r id="V:Rule27" type="connector" idref="#Straight Arrow Connector 693"/>
        <o:r id="V:Rule28" type="connector" idref="#Straight Arrow Connector 102436"/>
        <o:r id="V:Rule29" type="connector" idref="#Straight Arrow Connector 762"/>
        <o:r id="V:Rule30" type="connector" idref="#Straight Arrow Connector 805"/>
        <o:r id="V:Rule31" type="connector" idref="#Straight Arrow Connector 787"/>
        <o:r id="V:Rule32" type="connector" idref="#Straight Arrow Connector 699"/>
        <o:r id="V:Rule33" type="connector" idref="#Straight Arrow Connector 839"/>
        <o:r id="V:Rule34" type="connector" idref="#Straight Arrow Connector 795"/>
        <o:r id="V:Rule35" type="connector" idref="#Straight Arrow Connector 734"/>
        <o:r id="V:Rule36" type="connector" idref="#Straight Arrow Connector 690"/>
        <o:r id="V:Rule37" type="connector" idref="#Straight Arrow Connector 802"/>
        <o:r id="V:Rule38" type="connector" idref="#Straight Arrow Connector 741"/>
        <o:r id="V:Rule39" type="connector" idref="#Straight Arrow Connector 785"/>
        <o:r id="V:Rule40" type="connector" idref="#Straight Arrow Connector 735"/>
        <o:r id="V:Rule41" type="connector" idref="#Straight Arrow Connector 4"/>
        <o:r id="V:Rule42" type="connector" idref="#Straight Arrow Connector 772"/>
        <o:r id="V:Rule43" type="connector" idref="#Straight Arrow Connector 39"/>
        <o:r id="V:Rule44" type="connector" idref="#Straight Arrow Connector 725"/>
        <o:r id="V:Rule45" type="connector" idref="#Straight Arrow Connector 792"/>
        <o:r id="V:Rule46" type="connector" idref="#Straight Arrow Connector 13"/>
        <o:r id="V:Rule47" type="connector" idref="#Straight Arrow Connector 770"/>
        <o:r id="V:Rule48" type="connector" idref="#Straight Arrow Connector 775"/>
        <o:r id="V:Rule49" type="connector" idref="#Straight Arrow Connector 747"/>
        <o:r id="V:Rule50" type="connector" idref="#Straight Arrow Connector 793"/>
        <o:r id="V:Rule51" type="connector" idref="#Straight Arrow Connector 715"/>
        <o:r id="V:Rule52" type="connector" idref="#Straight Arrow Connector 797"/>
        <o:r id="V:Rule53" type="connector" idref="#Straight Arrow Connector 17"/>
        <o:r id="V:Rule54" type="connector" idref="#Straight Arrow Connector 1033"/>
        <o:r id="V:Rule55" type="connector" idref="#Straight Arrow Connector 773"/>
        <o:r id="V:Rule56" type="connector" idref="#_x0000_s1410"/>
        <o:r id="V:Rule57" type="connector" idref="#Straight Arrow Connector 711"/>
        <o:r id="V:Rule58" type="connector" idref="#Straight Arrow Connector 710"/>
        <o:r id="V:Rule59" type="connector" idref="#Straight Arrow Connector 758"/>
        <o:r id="V:Rule60" type="connector" idref="#Straight Arrow Connector 746"/>
        <o:r id="V:Rule61" type="connector" idref="#Straight Arrow Connector 745"/>
        <o:r id="V:Rule62" type="connector" idref="#Straight Arrow Connector 706"/>
        <o:r id="V:Rule63" type="connector" idref="#Straight Arrow Connector 1034"/>
        <o:r id="V:Rule64" type="connector" idref="#Straight Arrow Connector 728"/>
        <o:r id="V:Rule65" type="connector" idref="#Straight Arrow Connector 748"/>
        <o:r id="V:Rule66" type="connector" idref="#Straight Arrow Connector 7"/>
        <o:r id="V:Rule67" type="connector" idref="#Straight Arrow Connector 692"/>
        <o:r id="V:Rule68" type="connector" idref="#Straight Arrow Connector 810"/>
        <o:r id="V:Rule69" type="connector" idref="#Straight Arrow Connector 737"/>
        <o:r id="V:Rule70" type="connector" idref="#Straight Arrow Connector 755"/>
        <o:r id="V:Rule71" type="connector" idref="#Straight Arrow Connector 40"/>
        <o:r id="V:Rule72" type="connector" idref="#Straight Arrow Connector 714"/>
        <o:r id="V:Rule73" type="connector" idref="#Straight Arrow Connector 764"/>
        <o:r id="V:Rule74" type="connector" idref="#Straight Arrow Connector 781"/>
        <o:r id="V:Rule75" type="connector" idref="#Straight Arrow Connector 753"/>
        <o:r id="V:Rule76" type="connector" idref="#Straight Arrow Connector 782"/>
        <o:r id="V:Rule77" type="connector" idref="#Straight Arrow Connector 780"/>
        <o:r id="V:Rule78" type="connector" idref="#Straight Arrow Connector 102437"/>
        <o:r id="V:Rule79" type="connector" idref="#Straight Arrow Connector 102435"/>
        <o:r id="V:Rule80" type="connector" idref="#Straight Arrow Connector 740"/>
        <o:r id="V:Rule81" type="connector" idref="#Straight Arrow Connector 754"/>
        <o:r id="V:Rule82" type="connector" idref="#Straight Arrow Connector 807"/>
        <o:r id="V:Rule83" type="connector" idref="#Straight Arrow Connector 729"/>
        <o:r id="V:Rule84" type="connector" idref="#Straight Arrow Connector 1035"/>
        <o:r id="V:Rule85" type="connector" idref="#Straight Arrow Connector 809"/>
        <o:r id="V:Rule86" type="connector" idref="#Straight Arrow Connector 768"/>
        <o:r id="V:Rule87" type="connector" idref="#_x0000_s1408"/>
        <o:r id="V:Rule88" type="connector" idref="#Straight Arrow Connector 756"/>
        <o:r id="V:Rule89" type="connector" idref="#Straight Arrow Connector 60"/>
        <o:r id="V:Rule90" type="connector" idref="#Straight Arrow Connector 704"/>
        <o:r id="V:Rule91" type="connector" idref="#Straight Arrow Connector 1042"/>
        <o:r id="V:Rule92" type="connector" idref="#Straight Arrow Connector 760"/>
        <o:r id="V:Rule93" type="connector" idref="#Straight Arrow Connector 763"/>
        <o:r id="V:Rule94" type="connector" idref="#Straight Arrow Connector 800"/>
        <o:r id="V:Rule95" type="connector" idref="#Straight Arrow Connector 86"/>
        <o:r id="V:Rule96" type="connector" idref="#Straight Arrow Connector 52"/>
        <o:r id="V:Rule97" type="connector" idref="#Straight Arrow Connector 19"/>
        <o:r id="V:Rule98" type="connector" idref="#Straight Arrow Connector 696"/>
        <o:r id="V:Rule99" type="connector" idref="#Straight Arrow Connector 47"/>
        <o:r id="V:Rule100" type="connector" idref="#Straight Arrow Connector 1037"/>
        <o:r id="V:Rule101" type="connector" idref="#Straight Arrow Connector 723"/>
        <o:r id="V:Rule102" type="connector" idref="#Straight Arrow Connector 54"/>
        <o:r id="V:Rule103" type="connector" idref="#Straight Arrow Connector 44"/>
        <o:r id="V:Rule104" type="connector" idref="#Straight Arrow Connector 853"/>
        <o:r id="V:Rule105" type="connector" idref="#Straight Arrow Connector 759"/>
        <o:r id="V:Rule106" type="connector" idref="#Straight Arrow Connector 789"/>
        <o:r id="V:Rule107" type="connector" idref="#Straight Arrow Connector 81"/>
        <o:r id="V:Rule108" type="connector" idref="#Straight Arrow Connector 42"/>
        <o:r id="V:Rule109" type="connector" idref="#Straight Arrow Connector 58"/>
        <o:r id="V:Rule110" type="connector" idref="#Straight Arrow Connector 736"/>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image" Target="media/image18.jpeg"/><Relationship Id="rId39" Type="http://schemas.openxmlformats.org/officeDocument/2006/relationships/image" Target="media/image31.jpe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hyperlink" Target="http://creativecommons.org/licenses/by-sa/3.0/us/legalcode" TargetMode="Externa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image" Target="media/image17.jpeg"/><Relationship Id="rId33" Type="http://schemas.openxmlformats.org/officeDocument/2006/relationships/image" Target="media/image25.png"/><Relationship Id="rId38" Type="http://schemas.openxmlformats.org/officeDocument/2006/relationships/image" Target="media/image30.jpe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jpeg"/><Relationship Id="rId29" Type="http://schemas.openxmlformats.org/officeDocument/2006/relationships/image" Target="media/image21.jpeg"/><Relationship Id="rId41" Type="http://schemas.openxmlformats.org/officeDocument/2006/relationships/image" Target="media/image33.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jpg"/><Relationship Id="rId49" Type="http://schemas.openxmlformats.org/officeDocument/2006/relationships/image" Target="media/image41.png"/><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JP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FB8DEA-4131-4111-AC1E-868B95F9D8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67</TotalTime>
  <Pages>80</Pages>
  <Words>20090</Words>
  <Characters>114518</Characters>
  <Application>Microsoft Office Word</Application>
  <DocSecurity>0</DocSecurity>
  <Lines>954</Lines>
  <Paragraphs>26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343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87</cp:revision>
  <dcterms:created xsi:type="dcterms:W3CDTF">2015-07-24T19:14:00Z</dcterms:created>
  <dcterms:modified xsi:type="dcterms:W3CDTF">2015-09-24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